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1660" w:rsidRPr="00DA6D42" w:rsidRDefault="00FA62E9" w:rsidP="00FA62E9">
      <w:pPr>
        <w:ind w:right="-2"/>
        <w:jc w:val="left"/>
        <w:rPr>
          <w:bdr w:val="single" w:sz="4" w:space="0" w:color="auto"/>
        </w:rPr>
      </w:pPr>
      <w:r>
        <w:rPr>
          <w:rFonts w:hint="eastAsia"/>
          <w:bdr w:val="single" w:sz="4" w:space="0" w:color="auto"/>
        </w:rPr>
        <w:t>（Ａ）</w:t>
      </w:r>
      <w:r w:rsidR="009F5168">
        <w:rPr>
          <w:rFonts w:hint="eastAsia"/>
          <w:bdr w:val="single" w:sz="4" w:space="0" w:color="auto"/>
        </w:rPr>
        <w:t>半</w:t>
      </w:r>
      <w:r w:rsidR="00B11660" w:rsidRPr="00DA6D42">
        <w:rPr>
          <w:rFonts w:hint="eastAsia"/>
          <w:bdr w:val="single" w:sz="4" w:space="0" w:color="auto"/>
        </w:rPr>
        <w:t>径１の円に内接する正</w:t>
      </w:r>
      <w:r w:rsidR="00954E67" w:rsidRPr="00DA6D42">
        <w:rPr>
          <w:position w:val="-6"/>
          <w:bdr w:val="single" w:sz="4" w:space="0" w:color="auto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0.7pt" o:ole="">
            <v:imagedata r:id="rId7" o:title=""/>
          </v:shape>
          <o:OLEObject Type="Embed" ProgID="Equation.DSMT4" ShapeID="_x0000_i1025" DrawAspect="Content" ObjectID="_1412973619" r:id="rId8"/>
        </w:object>
      </w:r>
      <w:r w:rsidR="009F5168">
        <w:rPr>
          <w:rFonts w:hint="eastAsia"/>
          <w:bdr w:val="single" w:sz="4" w:space="0" w:color="auto"/>
        </w:rPr>
        <w:t>角形の辺およ</w:t>
      </w:r>
      <w:r w:rsidR="00B11660" w:rsidRPr="00DA6D42">
        <w:rPr>
          <w:rFonts w:hint="eastAsia"/>
          <w:bdr w:val="single" w:sz="4" w:space="0" w:color="auto"/>
        </w:rPr>
        <w:t>び対角線の異なる長さの平方の和</w:t>
      </w:r>
      <w:r w:rsidR="00D64C05" w:rsidRPr="00DA6D42">
        <w:rPr>
          <w:position w:val="-12"/>
          <w:bdr w:val="single" w:sz="4" w:space="0" w:color="auto"/>
        </w:rPr>
        <w:object w:dxaOrig="279" w:dyaOrig="360">
          <v:shape id="_x0000_i1026" type="#_x0000_t75" style="width:14.05pt;height:17.75pt" o:ole="">
            <v:imagedata r:id="rId9" o:title=""/>
          </v:shape>
          <o:OLEObject Type="Embed" ProgID="Equation.DSMT4" ShapeID="_x0000_i1026" DrawAspect="Content" ObjectID="_1412973620" r:id="rId10"/>
        </w:object>
      </w:r>
      <w:r w:rsidR="00B11660" w:rsidRPr="00DA6D42">
        <w:rPr>
          <w:rFonts w:hint="eastAsia"/>
          <w:bdr w:val="single" w:sz="4" w:space="0" w:color="auto"/>
        </w:rPr>
        <w:t>を求めよ。</w:t>
      </w:r>
      <w:r>
        <w:rPr>
          <w:rFonts w:hint="eastAsia"/>
          <w:bdr w:val="single" w:sz="4" w:space="0" w:color="auto"/>
        </w:rPr>
        <w:t xml:space="preserve">　</w:t>
      </w:r>
      <w:r w:rsidR="009F5168">
        <w:rPr>
          <w:rFonts w:hint="eastAsia"/>
          <w:bdr w:val="single" w:sz="4" w:space="0" w:color="auto"/>
        </w:rPr>
        <w:t xml:space="preserve">　</w:t>
      </w:r>
    </w:p>
    <w:p w:rsidR="000354F6" w:rsidRDefault="00954E67">
      <w:r>
        <w:rPr>
          <w:rFonts w:hint="eastAsia"/>
        </w:rPr>
        <w:t>【準備】</w:t>
      </w:r>
      <w:r w:rsidR="000D2BED" w:rsidRPr="00DA6D42">
        <w:rPr>
          <w:position w:val="-14"/>
        </w:rPr>
        <w:object w:dxaOrig="3440" w:dyaOrig="400">
          <v:shape id="_x0000_i1027" type="#_x0000_t75" style="width:172.15pt;height:20.1pt" o:ole="">
            <v:imagedata r:id="rId11" o:title=""/>
          </v:shape>
          <o:OLEObject Type="Embed" ProgID="Equation.DSMT4" ShapeID="_x0000_i1027" DrawAspect="Content" ObjectID="_1412973621" r:id="rId12"/>
        </w:object>
      </w:r>
      <w:r w:rsidR="00DA6D42">
        <w:t>について，具体的に計算してみよう。</w:t>
      </w:r>
    </w:p>
    <w:p w:rsidR="000F6A79" w:rsidRDefault="000F6A79">
      <w:r>
        <w:rPr>
          <w:rFonts w:hint="eastAsia"/>
        </w:rPr>
        <w:t>◎正二角形の話題を持ち出す</w:t>
      </w:r>
      <w:r w:rsidR="009F5168">
        <w:rPr>
          <w:rFonts w:hint="eastAsia"/>
        </w:rPr>
        <w:t>こと</w:t>
      </w:r>
      <w:r>
        <w:rPr>
          <w:rFonts w:hint="eastAsia"/>
        </w:rPr>
        <w:t>に疑問があると思いますが・・・計算だけしてみよう。</w:t>
      </w:r>
    </w:p>
    <w:p w:rsidR="00C6191A" w:rsidRDefault="000F6A79">
      <w:r>
        <w:rPr>
          <w:rFonts w:hint="eastAsia"/>
        </w:rPr>
        <w:t>◎正七角形</w:t>
      </w:r>
      <w:r w:rsidR="000D2BED">
        <w:rPr>
          <w:rFonts w:hint="eastAsia"/>
        </w:rPr>
        <w:t>，正九角形</w:t>
      </w:r>
      <w:r>
        <w:rPr>
          <w:rFonts w:hint="eastAsia"/>
        </w:rPr>
        <w:t>の計算は，パスすることにします。</w:t>
      </w:r>
    </w:p>
    <w:p w:rsidR="000D2BED" w:rsidRDefault="00014D3E">
      <w:r>
        <w:rPr>
          <w:rFonts w:hint="eastAsia"/>
        </w:rPr>
        <w:t>［</w:t>
      </w:r>
      <w:r>
        <w:rPr>
          <w:rFonts w:hint="eastAsia"/>
        </w:rPr>
        <w:t>Hint</w:t>
      </w:r>
      <w:r>
        <w:rPr>
          <w:rFonts w:hint="eastAsia"/>
        </w:rPr>
        <w:t>］</w:t>
      </w:r>
      <w:r w:rsidR="000D2BED">
        <w:rPr>
          <w:rFonts w:hint="eastAsia"/>
        </w:rPr>
        <w:t>円の中心をＯとする。</w:t>
      </w:r>
      <w:r w:rsidR="009F5168">
        <w:rPr>
          <w:rFonts w:hint="eastAsia"/>
        </w:rPr>
        <w:t>△</w:t>
      </w:r>
      <w:r w:rsidR="000D2BED" w:rsidRPr="000D2BED">
        <w:rPr>
          <w:position w:val="-12"/>
        </w:rPr>
        <w:object w:dxaOrig="620" w:dyaOrig="360">
          <v:shape id="_x0000_i1028" type="#_x0000_t75" style="width:31.15pt;height:18.1pt" o:ole="">
            <v:imagedata r:id="rId13" o:title=""/>
          </v:shape>
          <o:OLEObject Type="Embed" ProgID="Equation.DSMT4" ShapeID="_x0000_i1028" DrawAspect="Content" ObjectID="_1412973622" r:id="rId14"/>
        </w:object>
      </w:r>
      <w:r w:rsidR="000D2BED">
        <w:t>に余弦定理</w:t>
      </w:r>
    </w:p>
    <w:p w:rsidR="000D2BED" w:rsidRDefault="000D2BED">
      <w:r>
        <w:rPr>
          <w:rFonts w:hint="eastAsia"/>
        </w:rPr>
        <w:t xml:space="preserve">　　　　　</w:t>
      </w:r>
      <w:r w:rsidR="009F5168" w:rsidRPr="000D2BED">
        <w:rPr>
          <w:position w:val="-12"/>
        </w:rPr>
        <w:object w:dxaOrig="5140" w:dyaOrig="380">
          <v:shape id="_x0000_i1029" type="#_x0000_t75" style="width:256.85pt;height:19.1pt" o:ole="">
            <v:imagedata r:id="rId15" o:title=""/>
          </v:shape>
          <o:OLEObject Type="Embed" ProgID="Equation.DSMT4" ShapeID="_x0000_i1029" DrawAspect="Content" ObjectID="_1412973623" r:id="rId16"/>
        </w:object>
      </w:r>
    </w:p>
    <w:p w:rsidR="00014D3E" w:rsidRDefault="00014D3E">
      <w:r>
        <w:rPr>
          <w:rFonts w:hint="eastAsia"/>
        </w:rPr>
        <w:t>を</w:t>
      </w:r>
      <w:r w:rsidR="0065000D">
        <w:rPr>
          <w:rFonts w:hint="eastAsia"/>
        </w:rPr>
        <w:t>用いるとよい。</w:t>
      </w:r>
      <w:r w:rsidR="0065000D" w:rsidRPr="0065000D">
        <w:rPr>
          <w:position w:val="-24"/>
        </w:rPr>
        <w:object w:dxaOrig="3640" w:dyaOrig="680">
          <v:shape id="_x0000_i1030" type="#_x0000_t75" style="width:181.85pt;height:34.15pt" o:ole="">
            <v:imagedata r:id="rId17" o:title=""/>
          </v:shape>
          <o:OLEObject Type="Embed" ProgID="Equation.DSMT4" ShapeID="_x0000_i1030" DrawAspect="Content" ObjectID="_1412973624" r:id="rId18"/>
        </w:object>
      </w:r>
      <w:r w:rsidR="0065000D">
        <w:t>を使うとよい。</w:t>
      </w:r>
    </w:p>
    <w:p w:rsidR="000F6A79" w:rsidRDefault="0065000D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2A5D68EB" wp14:editId="5C8ED670">
                <wp:simplePos x="0" y="0"/>
                <wp:positionH relativeFrom="column">
                  <wp:posOffset>-110490</wp:posOffset>
                </wp:positionH>
                <wp:positionV relativeFrom="paragraph">
                  <wp:posOffset>325120</wp:posOffset>
                </wp:positionV>
                <wp:extent cx="5579745" cy="2861945"/>
                <wp:effectExtent l="0" t="0" r="0" b="0"/>
                <wp:wrapSquare wrapText="bothSides"/>
                <wp:docPr id="18" name="グループ化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79745" cy="2861945"/>
                          <a:chOff x="0" y="0"/>
                          <a:chExt cx="5579967" cy="2862285"/>
                        </a:xfrm>
                      </wpg:grpSpPr>
                      <wpg:grpSp>
                        <wpg:cNvPr id="14" name="グループ化 14"/>
                        <wpg:cNvGrpSpPr/>
                        <wpg:grpSpPr>
                          <a:xfrm>
                            <a:off x="0" y="0"/>
                            <a:ext cx="5558155" cy="1424305"/>
                            <a:chOff x="0" y="0"/>
                            <a:chExt cx="5558702" cy="1424763"/>
                          </a:xfrm>
                        </wpg:grpSpPr>
                        <pic:pic xmlns:pic="http://schemas.openxmlformats.org/drawingml/2006/picture">
                          <pic:nvPicPr>
                            <pic:cNvPr id="11" name="図 1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794237" y="17012"/>
                              <a:ext cx="1365220" cy="13652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2" name="図 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42531"/>
                              <a:ext cx="1382233" cy="1382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" name="図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382233" y="17012"/>
                              <a:ext cx="1382232" cy="13822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3" name="図 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176469" y="0"/>
                              <a:ext cx="1382233" cy="13822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wpg:grpSp>
                        <wpg:cNvPr id="17" name="グループ化 17"/>
                        <wpg:cNvGrpSpPr/>
                        <wpg:grpSpPr>
                          <a:xfrm>
                            <a:off x="0" y="1480052"/>
                            <a:ext cx="5579967" cy="1382233"/>
                            <a:chOff x="0" y="0"/>
                            <a:chExt cx="5579967" cy="1382233"/>
                          </a:xfrm>
                        </wpg:grpSpPr>
                        <pic:pic xmlns:pic="http://schemas.openxmlformats.org/drawingml/2006/picture">
                          <pic:nvPicPr>
                            <pic:cNvPr id="8" name="図 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382233" cy="13822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9" name="図 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794237" y="0"/>
                              <a:ext cx="1382232" cy="13822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5" name="図 1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412004" y="0"/>
                              <a:ext cx="1382233" cy="13822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6" name="図 1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197734" y="0"/>
                              <a:ext cx="1382233" cy="13822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id="グループ化 18" o:spid="_x0000_s1026" style="position:absolute;left:0;text-align:left;margin-left:-8.7pt;margin-top:25.6pt;width:439.35pt;height:225.35pt;z-index:251676672" coordsize="55799,2862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">
                <v:group id="グループ化 14" o:spid="_x0000_s1027" style="position:absolute;width:55581;height:14243" coordsize="55587,142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shape id="図 11" o:spid="_x0000_s1028" type="#_x0000_t75" style="position:absolute;left:27942;top:170;width:13652;height:1365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6uJ3O9AAAA2wAAAA8AAABkcnMvZG93bnJldi54bWxET0sKwjAQ3QveIYzgTlMFRapR/CAIgmh1&#10;4XJoxrbYTEoTtd7eCIK7ebzvzBaNKcWTaldYVjDoRyCIU6sLzhRcztveBITzyBpLy6TgTQ4W83Zr&#10;hrG2Lz7RM/GZCCHsYlSQe1/FUro0J4OubyviwN1sbdAHWGdS1/gK4aaUwygaS4MFh4YcK1rnlN6T&#10;h1Gw4eujvByi4/5g9ys8rUc+21RKdTvNcgrCU+P/4p97p8P8AXx/CQfI+Qc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Tq4nc70AAADbAAAADwAAAAAAAAAAAAAAAACfAgAAZHJz&#10;L2Rvd25yZXYueG1sUEsFBgAAAAAEAAQA9wAAAIkDAAAAAA==&#10;">
                    <v:imagedata r:id="rId27" o:title=""/>
                    <v:path arrowok="t"/>
                  </v:shape>
                  <v:shape id="図 2" o:spid="_x0000_s1029" type="#_x0000_t75" style="position:absolute;top:425;width:13822;height:1382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nYQTnBAAAA2gAAAA8AAABkcnMvZG93bnJldi54bWxEj09rAjEUxO8Fv0N4greauGBZVqOIWCje&#10;/HNob4/Nc7O4eQmbVLff3ggFj8PM/IZZrgfXiRv1sfWsYTZVIIhrb1puNJxPn+8liJiQDXaeScMf&#10;RVivRm9LrIy/84Fux9SIDOFYoQabUqikjLUlh3HqA3H2Lr53mLLsG2l6vGe462Sh1Id02HJesBho&#10;a6m+Hn+dBlk2+529fu/DSQ1eFeYnzMu51pPxsFmASDSkV/i//WU0FPC8km+AXD0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MnYQTnBAAAA2gAAAA8AAAAAAAAAAAAAAAAAnwIA&#10;AGRycy9kb3ducmV2LnhtbFBLBQYAAAAABAAEAPcAAACNAwAAAAA=&#10;">
                    <v:imagedata r:id="rId28" o:title=""/>
                    <v:path arrowok="t"/>
                  </v:shape>
                  <v:shape id="図 1" o:spid="_x0000_s1030" type="#_x0000_t75" style="position:absolute;left:13822;top:170;width:13822;height:1382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FYnEm9AAAA2gAAAA8AAABkcnMvZG93bnJldi54bWxEj80KwjAQhO+C7xBW8KapHkSrUUQQBU/+&#10;gNclWdtisylNrNWnN4LgaVlm5tvZxaq1pWio9oVjBaNhAoJYO1NwpuBy3g6mIHxANlg6JgUv8rBa&#10;djsLTI178pGaU8hEhLBPUUEeQpVK6XVOFv3QVcRRu7naYohrnUlT4zPCbSnHSTKRFguOF3KsaJOT&#10;vp8eNlKys24Mvw9yt7PN9Tid6YOZKdXvtes5iEBt+Jt/6b2J9eH7ynfK5Qc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gVicSb0AAADaAAAADwAAAAAAAAAAAAAAAACfAgAAZHJz&#10;L2Rvd25yZXYueG1sUEsFBgAAAAAEAAQA9wAAAIkDAAAAAA==&#10;">
                    <v:imagedata r:id="rId29" o:title=""/>
                    <v:path arrowok="t"/>
                  </v:shape>
                  <v:shape id="図 3" o:spid="_x0000_s1031" type="#_x0000_t75" style="position:absolute;left:41764;width:13823;height:1382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i0/zTAAAAA2gAAAA8AAABkcnMvZG93bnJldi54bWxEj92qwjAQhO8F3yGs4J2mekCkGkUE5Vwo&#10;4s8DrM3aljab0qS2vr0RBC+HmfmGWa47U4on1S63rGAyjkAQJ1bnnCq4XXejOQjnkTWWlknBixys&#10;V/3eEmNtWz7T8+JTESDsYlSQeV/FUrokI4NubCvi4D1sbdAHWadS19gGuCnlNIpm0mDOYSHDirYZ&#10;JcWlMQp2p+MjadO7aZpiezocCj3fT49KDQfdZgHCU+d/4W/7Xyv4g8+VcAPk6g0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aLT/NMAAAADaAAAADwAAAAAAAAAAAAAAAACfAgAA&#10;ZHJzL2Rvd25yZXYueG1sUEsFBgAAAAAEAAQA9wAAAIwDAAAAAA==&#10;">
                    <v:imagedata r:id="rId30" o:title=""/>
                    <v:path arrowok="t"/>
                  </v:shape>
                </v:group>
                <v:group id="グループ化 17" o:spid="_x0000_s1032" style="position:absolute;top:14800;width:55799;height:13822" coordsize="55799,138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shape id="図 8" o:spid="_x0000_s1033" type="#_x0000_t75" style="position:absolute;width:13822;height:1382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ct3ai+AAAA2gAAAA8AAABkcnMvZG93bnJldi54bWxET02LwjAQvQv+hzCCN031IFKN4oqKsIfV&#10;KnsemtmmbDMpSdS6v35zEDw+3vdy3dlG3MmH2rGCyTgDQVw6XXOl4HrZj+YgQkTW2DgmBU8KsF71&#10;e0vMtXvwme5FrEQK4ZCjAhNjm0sZSkMWw9i1xIn7cd5iTNBXUnt8pHDbyGmWzaTFmlODwZa2hsrf&#10;4mYV4Pfhz3zNPmvtT/uP+dOS3G1IqeGg2yxAROriW/xyH7WCtDVdSTdArv4B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Hct3ai+AAAA2gAAAA8AAAAAAAAAAAAAAAAAnwIAAGRy&#10;cy9kb3ducmV2LnhtbFBLBQYAAAAABAAEAPcAAACKAwAAAAA=&#10;">
                    <v:imagedata r:id="rId31" o:title=""/>
                    <v:path arrowok="t"/>
                  </v:shape>
                  <v:shape id="図 9" o:spid="_x0000_s1034" type="#_x0000_t75" style="position:absolute;left:27942;width:13822;height:1382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Jd57DEAAAA2gAAAA8AAABkcnMvZG93bnJldi54bWxEj91qwkAUhO8LvsNyhN4U3bRC0egmSKFg&#10;CyL+3x6zxySYPRt2txr79N1CoZfDzHzDzPLONOJKzteWFTwPExDEhdU1lwp22/fBGIQPyBoby6Tg&#10;Th7yrPcww1TbG6/pugmliBD2KSqoQmhTKX1RkUE/tC1x9M7WGQxRulJqh7cIN418SZJXabDmuFBh&#10;S28VFZfNl1GwWtj9aHl8WjVL+fFdH9C70+dYqcd+N5+CCNSF//Bfe6EVTOD3SrwBMvs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Jd57DEAAAA2gAAAA8AAAAAAAAAAAAAAAAA&#10;nwIAAGRycy9kb3ducmV2LnhtbFBLBQYAAAAABAAEAPcAAACQAwAAAAA=&#10;">
                    <v:imagedata r:id="rId32" o:title=""/>
                    <v:path arrowok="t"/>
                  </v:shape>
                  <v:shape id="図 15" o:spid="_x0000_s1035" type="#_x0000_t75" style="position:absolute;left:14120;width:13822;height:1382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fX+/PDAAAA2wAAAA8AAABkcnMvZG93bnJldi54bWxET9tqwkAQfRf6D8sU+qabplRKdA2lkiIU&#10;BS9oH6fZaRKanQ3ZNSZ/7wpC3+ZwrjNPe1OLjlpXWVbwPIlAEOdWV1woOOyz8RsI55E11pZJwUAO&#10;0sXDaI6JthfeUrfzhQgh7BJUUHrfJFK6vCSDbmIb4sD92tagD7AtpG7xEsJNLeMomkqDFYeGEhv6&#10;KCn/252Ngu6wXm5O+KWH7PwzZN/Lz9XLMVbq6bF/n4Hw1Pt/8d290mH+K9x+CQfIxRU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19f788MAAADbAAAADwAAAAAAAAAAAAAAAACf&#10;AgAAZHJzL2Rvd25yZXYueG1sUEsFBgAAAAAEAAQA9wAAAI8DAAAAAA==&#10;">
                    <v:imagedata r:id="rId33" o:title=""/>
                    <v:path arrowok="t"/>
                  </v:shape>
                  <v:shape id="図 16" o:spid="_x0000_s1036" type="#_x0000_t75" style="position:absolute;left:41977;width:13822;height:1382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26JELAAAAA2wAAAA8AAABkcnMvZG93bnJldi54bWxET02LwjAQvQv7H8IseNNUQdGuUZZlBW+i&#10;VXBvQzO2dZNJaaK2/94Igrd5vM9ZrFprxI0aXzlWMBomIIhzpysuFByy9WAGwgdkjcYxKejIw2r5&#10;0Vtgqt2dd3Tbh0LEEPYpKihDqFMpfV6SRT90NXHkzq6xGCJsCqkbvMdwa+Q4SabSYsWxocSafkrK&#10;//dXq2BrMvebnebHzUn+jfR6210mplOq/9l+f4EI1Ia3+OXe6Dh/Cs9f4gFy+Q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rbokQsAAAADbAAAADwAAAAAAAAAAAAAAAACfAgAA&#10;ZHJzL2Rvd25yZXYueG1sUEsFBgAAAAAEAAQA9wAAAIwDAAAAAA==&#10;">
                    <v:imagedata r:id="rId34" o:title=""/>
                    <v:path arrowok="t"/>
                  </v:shape>
                </v:group>
                <w10:wrap type="square"/>
              </v:group>
            </w:pict>
          </mc:Fallback>
        </mc:AlternateContent>
      </w:r>
      <w:r w:rsidR="009F5168">
        <w:t>（</w:t>
      </w:r>
      <w:r w:rsidR="000F6A79" w:rsidRPr="000F6A79">
        <w:rPr>
          <w:position w:val="-10"/>
        </w:rPr>
        <w:object w:dxaOrig="720" w:dyaOrig="320">
          <v:shape id="_x0000_i1031" type="#_x0000_t75" style="width:36.15pt;height:16.05pt" o:ole="">
            <v:imagedata r:id="rId35" o:title=""/>
          </v:shape>
          <o:OLEObject Type="Embed" ProgID="Equation.DSMT4" ShapeID="_x0000_i1031" DrawAspect="Content" ObjectID="_1412973625" r:id="rId36"/>
        </w:object>
      </w:r>
      <w:r w:rsidR="000F6A79">
        <w:t xml:space="preserve">　</w:t>
      </w:r>
      <w:r w:rsidR="000F6A79" w:rsidRPr="000F6A79">
        <w:rPr>
          <w:position w:val="-12"/>
        </w:rPr>
        <w:object w:dxaOrig="1359" w:dyaOrig="380">
          <v:shape id="_x0000_i1032" type="#_x0000_t75" style="width:68pt;height:19.1pt" o:ole="">
            <v:imagedata r:id="rId37" o:title=""/>
          </v:shape>
          <o:OLEObject Type="Embed" ProgID="Equation.DSMT4" ShapeID="_x0000_i1032" DrawAspect="Content" ObjectID="_1412973626" r:id="rId38"/>
        </w:object>
      </w:r>
      <w:r w:rsidR="000F6A79">
        <w:t xml:space="preserve">　よって，</w:t>
      </w:r>
      <w:r w:rsidR="000F6A79" w:rsidRPr="000F6A79">
        <w:rPr>
          <w:position w:val="-12"/>
        </w:rPr>
        <w:object w:dxaOrig="660" w:dyaOrig="360">
          <v:shape id="_x0000_i1033" type="#_x0000_t75" style="width:33.15pt;height:18.1pt" o:ole="">
            <v:imagedata r:id="rId39" o:title=""/>
          </v:shape>
          <o:OLEObject Type="Embed" ProgID="Equation.DSMT4" ShapeID="_x0000_i1033" DrawAspect="Content" ObjectID="_1412973627" r:id="rId40"/>
        </w:object>
      </w:r>
      <w:r w:rsidR="009F5168">
        <w:t>）</w:t>
      </w:r>
    </w:p>
    <w:p w:rsidR="000F6A79" w:rsidRDefault="000F6A79" w:rsidP="000F6A79">
      <w:r w:rsidRPr="000F6A79">
        <w:rPr>
          <w:position w:val="-10"/>
        </w:rPr>
        <w:object w:dxaOrig="700" w:dyaOrig="320">
          <v:shape id="_x0000_i1034" type="#_x0000_t75" style="width:35.15pt;height:16.05pt" o:ole="">
            <v:imagedata r:id="rId41" o:title=""/>
          </v:shape>
          <o:OLEObject Type="Embed" ProgID="Equation.DSMT4" ShapeID="_x0000_i1034" DrawAspect="Content" ObjectID="_1412973628" r:id="rId42"/>
        </w:object>
      </w:r>
      <w:r>
        <w:t xml:space="preserve">　</w:t>
      </w:r>
      <w:r w:rsidR="000D2BED" w:rsidRPr="000F6A79">
        <w:rPr>
          <w:position w:val="-12"/>
        </w:rPr>
        <w:object w:dxaOrig="880" w:dyaOrig="380">
          <v:shape id="_x0000_i1035" type="#_x0000_t75" style="width:43.85pt;height:19.1pt" o:ole="">
            <v:imagedata r:id="rId43" o:title=""/>
          </v:shape>
          <o:OLEObject Type="Embed" ProgID="Equation.DSMT4" ShapeID="_x0000_i1035" DrawAspect="Content" ObjectID="_1412973629" r:id="rId44"/>
        </w:object>
      </w:r>
      <w:r>
        <w:t xml:space="preserve">　よって，</w:t>
      </w:r>
      <w:r w:rsidRPr="000F6A79">
        <w:rPr>
          <w:position w:val="-12"/>
        </w:rPr>
        <w:object w:dxaOrig="639" w:dyaOrig="360">
          <v:shape id="_x0000_i1036" type="#_x0000_t75" style="width:31.8pt;height:18.1pt" o:ole="">
            <v:imagedata r:id="rId45" o:title=""/>
          </v:shape>
          <o:OLEObject Type="Embed" ProgID="Equation.DSMT4" ShapeID="_x0000_i1036" DrawAspect="Content" ObjectID="_1412973630" r:id="rId46"/>
        </w:object>
      </w:r>
    </w:p>
    <w:p w:rsidR="000F6A79" w:rsidRDefault="000F6A79" w:rsidP="000F6A79">
      <w:r w:rsidRPr="000F6A79">
        <w:rPr>
          <w:position w:val="-10"/>
        </w:rPr>
        <w:object w:dxaOrig="720" w:dyaOrig="320">
          <v:shape id="_x0000_i1037" type="#_x0000_t75" style="width:36.15pt;height:16.05pt" o:ole="">
            <v:imagedata r:id="rId47" o:title=""/>
          </v:shape>
          <o:OLEObject Type="Embed" ProgID="Equation.DSMT4" ShapeID="_x0000_i1037" DrawAspect="Content" ObjectID="_1412973631" r:id="rId48"/>
        </w:object>
      </w:r>
      <w:r>
        <w:t xml:space="preserve">　</w:t>
      </w:r>
      <w:r w:rsidR="000D2BED" w:rsidRPr="000F6A79">
        <w:rPr>
          <w:position w:val="-12"/>
        </w:rPr>
        <w:object w:dxaOrig="900" w:dyaOrig="380">
          <v:shape id="_x0000_i1038" type="#_x0000_t75" style="width:44.85pt;height:19.1pt" o:ole="">
            <v:imagedata r:id="rId49" o:title=""/>
          </v:shape>
          <o:OLEObject Type="Embed" ProgID="Equation.DSMT4" ShapeID="_x0000_i1038" DrawAspect="Content" ObjectID="_1412973632" r:id="rId50"/>
        </w:object>
      </w:r>
      <w:r>
        <w:t>，</w:t>
      </w:r>
      <w:r w:rsidR="00014D3E" w:rsidRPr="000F6A79">
        <w:rPr>
          <w:position w:val="-12"/>
        </w:rPr>
        <w:object w:dxaOrig="920" w:dyaOrig="380">
          <v:shape id="_x0000_i1039" type="#_x0000_t75" style="width:45.9pt;height:19.1pt" o:ole="">
            <v:imagedata r:id="rId51" o:title=""/>
          </v:shape>
          <o:OLEObject Type="Embed" ProgID="Equation.DSMT4" ShapeID="_x0000_i1039" DrawAspect="Content" ObjectID="_1412973633" r:id="rId52"/>
        </w:object>
      </w:r>
      <w:r>
        <w:t xml:space="preserve">　よって，</w:t>
      </w:r>
      <w:r w:rsidRPr="000F6A79">
        <w:rPr>
          <w:position w:val="-12"/>
        </w:rPr>
        <w:object w:dxaOrig="660" w:dyaOrig="360">
          <v:shape id="_x0000_i1040" type="#_x0000_t75" style="width:33.15pt;height:18.1pt" o:ole="">
            <v:imagedata r:id="rId53" o:title=""/>
          </v:shape>
          <o:OLEObject Type="Embed" ProgID="Equation.DSMT4" ShapeID="_x0000_i1040" DrawAspect="Content" ObjectID="_1412973634" r:id="rId54"/>
        </w:object>
      </w:r>
    </w:p>
    <w:p w:rsidR="000F6A79" w:rsidRDefault="000F6A79" w:rsidP="000F6A79">
      <w:r w:rsidRPr="000F6A79">
        <w:rPr>
          <w:position w:val="-10"/>
        </w:rPr>
        <w:object w:dxaOrig="700" w:dyaOrig="300">
          <v:shape id="_x0000_i1041" type="#_x0000_t75" style="width:35.15pt;height:15.05pt" o:ole="">
            <v:imagedata r:id="rId55" o:title=""/>
          </v:shape>
          <o:OLEObject Type="Embed" ProgID="Equation.DSMT4" ShapeID="_x0000_i1041" DrawAspect="Content" ObjectID="_1412973635" r:id="rId56"/>
        </w:object>
      </w:r>
      <w:r>
        <w:t xml:space="preserve">　</w:t>
      </w:r>
      <w:r w:rsidR="00014D3E" w:rsidRPr="00014D3E">
        <w:rPr>
          <w:position w:val="-24"/>
        </w:rPr>
        <w:object w:dxaOrig="1420" w:dyaOrig="680">
          <v:shape id="_x0000_i1042" type="#_x0000_t75" style="width:71pt;height:34.15pt" o:ole="">
            <v:imagedata r:id="rId57" o:title=""/>
          </v:shape>
          <o:OLEObject Type="Embed" ProgID="Equation.DSMT4" ShapeID="_x0000_i1042" DrawAspect="Content" ObjectID="_1412973636" r:id="rId58"/>
        </w:object>
      </w:r>
      <w:r>
        <w:t>，</w:t>
      </w:r>
      <w:r w:rsidR="00014D3E" w:rsidRPr="00014D3E">
        <w:rPr>
          <w:position w:val="-24"/>
        </w:rPr>
        <w:object w:dxaOrig="1440" w:dyaOrig="680">
          <v:shape id="_x0000_i1043" type="#_x0000_t75" style="width:1in;height:34.15pt" o:ole="">
            <v:imagedata r:id="rId59" o:title=""/>
          </v:shape>
          <o:OLEObject Type="Embed" ProgID="Equation.DSMT4" ShapeID="_x0000_i1043" DrawAspect="Content" ObjectID="_1412973637" r:id="rId60"/>
        </w:object>
      </w:r>
      <w:r>
        <w:t xml:space="preserve">　よって，</w:t>
      </w:r>
      <w:r w:rsidRPr="000F6A79">
        <w:rPr>
          <w:position w:val="-12"/>
        </w:rPr>
        <w:object w:dxaOrig="639" w:dyaOrig="360">
          <v:shape id="_x0000_i1044" type="#_x0000_t75" style="width:31.8pt;height:18.1pt" o:ole="">
            <v:imagedata r:id="rId61" o:title=""/>
          </v:shape>
          <o:OLEObject Type="Embed" ProgID="Equation.DSMT4" ShapeID="_x0000_i1044" DrawAspect="Content" ObjectID="_1412973638" r:id="rId62"/>
        </w:object>
      </w:r>
    </w:p>
    <w:p w:rsidR="000F6A79" w:rsidRDefault="000F6A79" w:rsidP="000F6A79">
      <w:r w:rsidRPr="000F6A79">
        <w:rPr>
          <w:position w:val="-10"/>
        </w:rPr>
        <w:object w:dxaOrig="700" w:dyaOrig="320">
          <v:shape id="_x0000_i1045" type="#_x0000_t75" style="width:35.15pt;height:16.05pt" o:ole="">
            <v:imagedata r:id="rId63" o:title=""/>
          </v:shape>
          <o:OLEObject Type="Embed" ProgID="Equation.DSMT4" ShapeID="_x0000_i1045" DrawAspect="Content" ObjectID="_1412973639" r:id="rId64"/>
        </w:object>
      </w:r>
      <w:r>
        <w:t xml:space="preserve">　</w:t>
      </w:r>
      <w:r w:rsidR="00014D3E" w:rsidRPr="000F6A79">
        <w:rPr>
          <w:position w:val="-12"/>
        </w:rPr>
        <w:object w:dxaOrig="859" w:dyaOrig="380">
          <v:shape id="_x0000_i1046" type="#_x0000_t75" style="width:42.85pt;height:19.1pt" o:ole="">
            <v:imagedata r:id="rId65" o:title=""/>
          </v:shape>
          <o:OLEObject Type="Embed" ProgID="Equation.DSMT4" ShapeID="_x0000_i1046" DrawAspect="Content" ObjectID="_1412973640" r:id="rId66"/>
        </w:object>
      </w:r>
      <w:r>
        <w:t>，</w:t>
      </w:r>
      <w:r w:rsidR="00014D3E" w:rsidRPr="000D2BED">
        <w:rPr>
          <w:position w:val="-12"/>
        </w:rPr>
        <w:object w:dxaOrig="900" w:dyaOrig="380">
          <v:shape id="_x0000_i1047" type="#_x0000_t75" style="width:44.85pt;height:19.1pt" o:ole="">
            <v:imagedata r:id="rId67" o:title=""/>
          </v:shape>
          <o:OLEObject Type="Embed" ProgID="Equation.DSMT4" ShapeID="_x0000_i1047" DrawAspect="Content" ObjectID="_1412973641" r:id="rId68"/>
        </w:object>
      </w:r>
      <w:r w:rsidR="000D2BED">
        <w:t>，</w:t>
      </w:r>
      <w:r w:rsidR="00014D3E" w:rsidRPr="000D2BED">
        <w:rPr>
          <w:position w:val="-12"/>
        </w:rPr>
        <w:object w:dxaOrig="900" w:dyaOrig="380">
          <v:shape id="_x0000_i1048" type="#_x0000_t75" style="width:44.85pt;height:19.1pt" o:ole="">
            <v:imagedata r:id="rId69" o:title=""/>
          </v:shape>
          <o:OLEObject Type="Embed" ProgID="Equation.DSMT4" ShapeID="_x0000_i1048" DrawAspect="Content" ObjectID="_1412973642" r:id="rId70"/>
        </w:object>
      </w:r>
      <w:r>
        <w:t xml:space="preserve">　よって，</w:t>
      </w:r>
      <w:r w:rsidR="000D2BED" w:rsidRPr="000F6A79">
        <w:rPr>
          <w:position w:val="-12"/>
        </w:rPr>
        <w:object w:dxaOrig="639" w:dyaOrig="360">
          <v:shape id="_x0000_i1049" type="#_x0000_t75" style="width:31.8pt;height:18.1pt" o:ole="">
            <v:imagedata r:id="rId71" o:title=""/>
          </v:shape>
          <o:OLEObject Type="Embed" ProgID="Equation.DSMT4" ShapeID="_x0000_i1049" DrawAspect="Content" ObjectID="_1412973643" r:id="rId72"/>
        </w:object>
      </w:r>
    </w:p>
    <w:p w:rsidR="000F6A79" w:rsidRDefault="000D2BED">
      <w:r w:rsidRPr="000F6A79">
        <w:rPr>
          <w:position w:val="-10"/>
        </w:rPr>
        <w:object w:dxaOrig="720" w:dyaOrig="300">
          <v:shape id="_x0000_i1050" type="#_x0000_t75" style="width:36.15pt;height:15.05pt" o:ole="">
            <v:imagedata r:id="rId73" o:title=""/>
          </v:shape>
          <o:OLEObject Type="Embed" ProgID="Equation.DSMT4" ShapeID="_x0000_i1050" DrawAspect="Content" ObjectID="_1412973644" r:id="rId74"/>
        </w:object>
      </w:r>
      <w:r>
        <w:t xml:space="preserve">　パス</w:t>
      </w:r>
    </w:p>
    <w:p w:rsidR="000D2BED" w:rsidRDefault="000D2BED" w:rsidP="009F5168">
      <w:r w:rsidRPr="000F6A79">
        <w:rPr>
          <w:position w:val="-10"/>
        </w:rPr>
        <w:object w:dxaOrig="700" w:dyaOrig="320">
          <v:shape id="_x0000_i1051" type="#_x0000_t75" style="width:35.15pt;height:16.05pt" o:ole="">
            <v:imagedata r:id="rId75" o:title=""/>
          </v:shape>
          <o:OLEObject Type="Embed" ProgID="Equation.DSMT4" ShapeID="_x0000_i1051" DrawAspect="Content" ObjectID="_1412973645" r:id="rId76"/>
        </w:object>
      </w:r>
      <w:r>
        <w:t xml:space="preserve">　</w:t>
      </w:r>
      <w:r w:rsidR="00014D3E" w:rsidRPr="000D2BED">
        <w:rPr>
          <w:position w:val="-12"/>
        </w:rPr>
        <w:object w:dxaOrig="1420" w:dyaOrig="400">
          <v:shape id="_x0000_i1052" type="#_x0000_t75" style="width:71pt;height:20.1pt" o:ole="">
            <v:imagedata r:id="rId77" o:title=""/>
          </v:shape>
          <o:OLEObject Type="Embed" ProgID="Equation.DSMT4" ShapeID="_x0000_i1052" DrawAspect="Content" ObjectID="_1412973646" r:id="rId78"/>
        </w:object>
      </w:r>
      <w:r>
        <w:t>，</w:t>
      </w:r>
      <w:r w:rsidR="00014D3E" w:rsidRPr="000D2BED">
        <w:rPr>
          <w:position w:val="-12"/>
        </w:rPr>
        <w:object w:dxaOrig="920" w:dyaOrig="380">
          <v:shape id="_x0000_i1053" type="#_x0000_t75" style="width:45.9pt;height:19.1pt" o:ole="">
            <v:imagedata r:id="rId79" o:title=""/>
          </v:shape>
          <o:OLEObject Type="Embed" ProgID="Equation.DSMT4" ShapeID="_x0000_i1053" DrawAspect="Content" ObjectID="_1412973647" r:id="rId80"/>
        </w:object>
      </w:r>
      <w:r>
        <w:t>，</w:t>
      </w:r>
      <w:r w:rsidR="00014D3E" w:rsidRPr="000D2BED">
        <w:rPr>
          <w:position w:val="-12"/>
        </w:rPr>
        <w:object w:dxaOrig="1420" w:dyaOrig="400">
          <v:shape id="_x0000_i1054" type="#_x0000_t75" style="width:71pt;height:20.1pt" o:ole="">
            <v:imagedata r:id="rId81" o:title=""/>
          </v:shape>
          <o:OLEObject Type="Embed" ProgID="Equation.DSMT4" ShapeID="_x0000_i1054" DrawAspect="Content" ObjectID="_1412973648" r:id="rId82"/>
        </w:object>
      </w:r>
      <w:r>
        <w:t>，</w:t>
      </w:r>
      <w:r w:rsidR="00014D3E" w:rsidRPr="000D2BED">
        <w:rPr>
          <w:position w:val="-12"/>
        </w:rPr>
        <w:object w:dxaOrig="900" w:dyaOrig="380">
          <v:shape id="_x0000_i1055" type="#_x0000_t75" style="width:44.85pt;height:19.1pt" o:ole="">
            <v:imagedata r:id="rId83" o:title=""/>
          </v:shape>
          <o:OLEObject Type="Embed" ProgID="Equation.DSMT4" ShapeID="_x0000_i1055" DrawAspect="Content" ObjectID="_1412973649" r:id="rId84"/>
        </w:object>
      </w:r>
      <w:r>
        <w:t>よって，</w:t>
      </w:r>
      <w:r w:rsidR="009F5168" w:rsidRPr="000F6A79">
        <w:rPr>
          <w:position w:val="-12"/>
        </w:rPr>
        <w:object w:dxaOrig="740" w:dyaOrig="360">
          <v:shape id="_x0000_i1056" type="#_x0000_t75" style="width:36.85pt;height:18.1pt" o:ole="">
            <v:imagedata r:id="rId85" o:title=""/>
          </v:shape>
          <o:OLEObject Type="Embed" ProgID="Equation.DSMT4" ShapeID="_x0000_i1056" DrawAspect="Content" ObjectID="_1412973650" r:id="rId86"/>
        </w:object>
      </w:r>
    </w:p>
    <w:p w:rsidR="009F5168" w:rsidRDefault="009F5168" w:rsidP="009F5168">
      <w:r w:rsidRPr="000F6A79">
        <w:rPr>
          <w:position w:val="-10"/>
        </w:rPr>
        <w:object w:dxaOrig="720" w:dyaOrig="320">
          <v:shape id="_x0000_i1057" type="#_x0000_t75" style="width:36.15pt;height:16.05pt" o:ole="">
            <v:imagedata r:id="rId87" o:title=""/>
          </v:shape>
          <o:OLEObject Type="Embed" ProgID="Equation.DSMT4" ShapeID="_x0000_i1057" DrawAspect="Content" ObjectID="_1412973651" r:id="rId88"/>
        </w:object>
      </w:r>
      <w:r>
        <w:t xml:space="preserve">　パス</w:t>
      </w:r>
    </w:p>
    <w:p w:rsidR="00C6191A" w:rsidRDefault="00C6191A" w:rsidP="0065000D">
      <w:r>
        <w:rPr>
          <w:rFonts w:hint="eastAsia"/>
        </w:rPr>
        <w:lastRenderedPageBreak/>
        <w:t>【</w:t>
      </w:r>
      <w:r w:rsidR="00FA62E9">
        <w:rPr>
          <w:rFonts w:hint="eastAsia"/>
        </w:rPr>
        <w:t>Ａ</w:t>
      </w:r>
      <w:r w:rsidR="00A17AB1">
        <w:rPr>
          <w:rFonts w:hint="eastAsia"/>
        </w:rPr>
        <w:t>問題（予想）</w:t>
      </w:r>
      <w:r>
        <w:rPr>
          <w:rFonts w:hint="eastAsia"/>
        </w:rPr>
        <w:t>】</w:t>
      </w:r>
      <w:r w:rsidR="0065000D" w:rsidRPr="0065000D">
        <w:rPr>
          <w:rFonts w:hint="eastAsia"/>
        </w:rPr>
        <w:t>半径１の円に内接する正</w:t>
      </w:r>
      <w:r w:rsidR="0065000D" w:rsidRPr="0065000D">
        <w:rPr>
          <w:position w:val="-6"/>
        </w:rPr>
        <w:object w:dxaOrig="200" w:dyaOrig="220">
          <v:shape id="_x0000_i1058" type="#_x0000_t75" style="width:10.05pt;height:10.7pt" o:ole="">
            <v:imagedata r:id="rId7" o:title=""/>
          </v:shape>
          <o:OLEObject Type="Embed" ProgID="Equation.DSMT4" ShapeID="_x0000_i1058" DrawAspect="Content" ObjectID="_1412973652" r:id="rId89"/>
        </w:object>
      </w:r>
      <w:r w:rsidR="0065000D" w:rsidRPr="0065000D">
        <w:rPr>
          <w:rFonts w:hint="eastAsia"/>
        </w:rPr>
        <w:t>角形の辺および対角線の異なる長さの平方の和</w:t>
      </w:r>
      <w:r w:rsidR="000730CA" w:rsidRPr="0065000D">
        <w:rPr>
          <w:position w:val="-12"/>
        </w:rPr>
        <w:object w:dxaOrig="279" w:dyaOrig="360">
          <v:shape id="_x0000_i1059" type="#_x0000_t75" style="width:14.05pt;height:17.75pt" o:ole="">
            <v:imagedata r:id="rId90" o:title=""/>
          </v:shape>
          <o:OLEObject Type="Embed" ProgID="Equation.DSMT4" ShapeID="_x0000_i1059" DrawAspect="Content" ObjectID="_1412973653" r:id="rId91"/>
        </w:object>
      </w:r>
      <w:r w:rsidR="0065000D">
        <w:rPr>
          <w:rFonts w:hint="eastAsia"/>
        </w:rPr>
        <w:t>は</w:t>
      </w:r>
    </w:p>
    <w:p w:rsidR="0065000D" w:rsidRPr="0065000D" w:rsidRDefault="0065000D" w:rsidP="0065000D">
      <w:pPr>
        <w:rPr>
          <w:position w:val="-12"/>
        </w:rPr>
      </w:pPr>
      <w:r>
        <w:rPr>
          <w:rFonts w:hint="eastAsia"/>
        </w:rPr>
        <w:tab/>
      </w:r>
      <w:r w:rsidR="000730CA" w:rsidRPr="0065000D">
        <w:rPr>
          <w:position w:val="-38"/>
        </w:rPr>
        <w:object w:dxaOrig="2180" w:dyaOrig="880">
          <v:shape id="_x0000_i1060" type="#_x0000_t75" style="width:108.85pt;height:43.85pt" o:ole="">
            <v:imagedata r:id="rId92" o:title=""/>
          </v:shape>
          <o:OLEObject Type="Embed" ProgID="Equation.DSMT4" ShapeID="_x0000_i1060" DrawAspect="Content" ObjectID="_1412973654" r:id="rId93"/>
        </w:object>
      </w:r>
    </w:p>
    <w:p w:rsidR="0065000D" w:rsidRDefault="0065000D" w:rsidP="0065000D">
      <w:pPr>
        <w:rPr>
          <w:position w:val="-12"/>
        </w:rPr>
      </w:pPr>
      <w:r>
        <w:rPr>
          <w:rFonts w:hint="eastAsia"/>
          <w:position w:val="-12"/>
        </w:rPr>
        <w:t>と</w:t>
      </w:r>
      <w:r w:rsidR="00A17AB1">
        <w:rPr>
          <w:rFonts w:hint="eastAsia"/>
          <w:position w:val="-12"/>
        </w:rPr>
        <w:t>予想</w:t>
      </w:r>
      <w:r>
        <w:rPr>
          <w:rFonts w:hint="eastAsia"/>
          <w:position w:val="-12"/>
        </w:rPr>
        <w:t>できる。このことを証明するために，次の</w:t>
      </w:r>
      <w:r w:rsidR="00945BC3">
        <w:rPr>
          <w:rFonts w:hint="eastAsia"/>
          <w:position w:val="-12"/>
        </w:rPr>
        <w:t>補助</w:t>
      </w:r>
      <w:r>
        <w:rPr>
          <w:rFonts w:hint="eastAsia"/>
          <w:position w:val="-12"/>
        </w:rPr>
        <w:t>定理を示す。</w:t>
      </w:r>
    </w:p>
    <w:tbl>
      <w:tblPr>
        <w:tblW w:w="0" w:type="auto"/>
        <w:tblInd w:w="-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99" w:type="dxa"/>
          <w:right w:w="99" w:type="dxa"/>
        </w:tblCellMar>
        <w:tblLook w:val="0000" w:firstRow="0" w:lastRow="0" w:firstColumn="0" w:lastColumn="0" w:noHBand="0" w:noVBand="0"/>
      </w:tblPr>
      <w:tblGrid>
        <w:gridCol w:w="9209"/>
      </w:tblGrid>
      <w:tr w:rsidR="00945BC3" w:rsidTr="00945BC3">
        <w:trPr>
          <w:trHeight w:val="2230"/>
        </w:trPr>
        <w:tc>
          <w:tcPr>
            <w:tcW w:w="9209" w:type="dxa"/>
          </w:tcPr>
          <w:p w:rsidR="00DA18DD" w:rsidRDefault="00945BC3" w:rsidP="00945BC3">
            <w:r>
              <w:rPr>
                <w:rFonts w:hint="eastAsia"/>
                <w:noProof/>
              </w:rPr>
              <w:drawing>
                <wp:anchor distT="0" distB="0" distL="114300" distR="114300" simplePos="0" relativeHeight="251677696" behindDoc="1" locked="0" layoutInCell="1" allowOverlap="1" wp14:anchorId="7060D96C" wp14:editId="4E8201E3">
                  <wp:simplePos x="0" y="0"/>
                  <wp:positionH relativeFrom="column">
                    <wp:posOffset>4261485</wp:posOffset>
                  </wp:positionH>
                  <wp:positionV relativeFrom="paragraph">
                    <wp:posOffset>328930</wp:posOffset>
                  </wp:positionV>
                  <wp:extent cx="1381125" cy="1381125"/>
                  <wp:effectExtent l="0" t="0" r="0" b="0"/>
                  <wp:wrapTight wrapText="left">
                    <wp:wrapPolygon edited="0">
                      <wp:start x="10130" y="298"/>
                      <wp:lineTo x="6257" y="1192"/>
                      <wp:lineTo x="3575" y="3277"/>
                      <wp:lineTo x="2979" y="6554"/>
                      <wp:lineTo x="1788" y="10130"/>
                      <wp:lineTo x="1788" y="11023"/>
                      <wp:lineTo x="2681" y="15194"/>
                      <wp:lineTo x="2979" y="15194"/>
                      <wp:lineTo x="2086" y="17578"/>
                      <wp:lineTo x="2681" y="18174"/>
                      <wp:lineTo x="8044" y="19961"/>
                      <wp:lineTo x="13407" y="19961"/>
                      <wp:lineTo x="13705" y="19366"/>
                      <wp:lineTo x="21153" y="15492"/>
                      <wp:lineTo x="20855" y="10428"/>
                      <wp:lineTo x="19961" y="4469"/>
                      <wp:lineTo x="16684" y="2086"/>
                      <wp:lineTo x="12215" y="298"/>
                      <wp:lineTo x="10130" y="298"/>
                    </wp:wrapPolygon>
                  </wp:wrapTight>
                  <wp:docPr id="19" name="図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125" cy="1381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t>【補助定理</w:t>
            </w:r>
            <w:r w:rsidR="00AF0756">
              <w:t>１</w:t>
            </w:r>
            <w:r>
              <w:t>】　図のように単位円周上に</w:t>
            </w:r>
            <w:r w:rsidRPr="002C1A00">
              <w:rPr>
                <w:position w:val="-6"/>
              </w:rPr>
              <w:object w:dxaOrig="200" w:dyaOrig="220">
                <v:shape id="_x0000_i1061" type="#_x0000_t75" style="width:10.05pt;height:11.05pt" o:ole="">
                  <v:imagedata r:id="rId95" o:title=""/>
                </v:shape>
                <o:OLEObject Type="Embed" ProgID="Equation.DSMT4" ShapeID="_x0000_i1061" DrawAspect="Content" ObjectID="_1412973655" r:id="rId96"/>
              </w:object>
            </w:r>
            <w:r>
              <w:t>個の点</w:t>
            </w:r>
            <w:r w:rsidRPr="002C1A00">
              <w:rPr>
                <w:position w:val="-14"/>
              </w:rPr>
              <w:object w:dxaOrig="2160" w:dyaOrig="400">
                <v:shape id="_x0000_i1062" type="#_x0000_t75" style="width:108.15pt;height:20.1pt" o:ole="">
                  <v:imagedata r:id="rId97" o:title=""/>
                </v:shape>
                <o:OLEObject Type="Embed" ProgID="Equation.DSMT4" ShapeID="_x0000_i1062" DrawAspect="Content" ObjectID="_1412973656" r:id="rId98"/>
              </w:object>
            </w:r>
            <w:r>
              <w:t>が</w:t>
            </w:r>
          </w:p>
          <w:p w:rsidR="00945BC3" w:rsidRDefault="00945BC3" w:rsidP="00945BC3">
            <w:r>
              <w:t>等間隔で並んでいるとき，単位円周上の任意の点</w:t>
            </w:r>
            <w:r w:rsidRPr="002C1A00">
              <w:rPr>
                <w:position w:val="-4"/>
              </w:rPr>
              <w:object w:dxaOrig="240" w:dyaOrig="240">
                <v:shape id="_x0000_i1063" type="#_x0000_t75" style="width:12.05pt;height:12.05pt" o:ole="">
                  <v:imagedata r:id="rId99" o:title=""/>
                </v:shape>
                <o:OLEObject Type="Embed" ProgID="Equation.DSMT4" ShapeID="_x0000_i1063" DrawAspect="Content" ObjectID="_1412973657" r:id="rId100"/>
              </w:object>
            </w:r>
            <w:r>
              <w:t>に対して，</w:t>
            </w:r>
          </w:p>
          <w:p w:rsidR="00945BC3" w:rsidRDefault="00945BC3" w:rsidP="00945BC3">
            <w:pPr>
              <w:ind w:left="145"/>
            </w:pPr>
            <w:r>
              <w:rPr>
                <w:rFonts w:hint="eastAsia"/>
              </w:rPr>
              <w:tab/>
            </w:r>
            <w:r>
              <w:rPr>
                <w:rFonts w:hint="eastAsia"/>
              </w:rPr>
              <w:tab/>
            </w:r>
            <w:r w:rsidRPr="00C0062F">
              <w:rPr>
                <w:position w:val="-28"/>
              </w:rPr>
              <w:object w:dxaOrig="1359" w:dyaOrig="680">
                <v:shape id="_x0000_i1064" type="#_x0000_t75" style="width:68pt;height:34.15pt" o:ole="">
                  <v:imagedata r:id="rId101" o:title=""/>
                </v:shape>
                <o:OLEObject Type="Embed" ProgID="Equation.DSMT4" ShapeID="_x0000_i1064" DrawAspect="Content" ObjectID="_1412973658" r:id="rId102"/>
              </w:object>
            </w:r>
          </w:p>
          <w:p w:rsidR="00945BC3" w:rsidRDefault="00945BC3" w:rsidP="00945BC3">
            <w:pPr>
              <w:ind w:left="145"/>
            </w:pPr>
            <w:r>
              <w:rPr>
                <w:rFonts w:hint="eastAsia"/>
              </w:rPr>
              <w:t>が成り立つ。</w:t>
            </w:r>
          </w:p>
          <w:p w:rsidR="009E23F6" w:rsidRDefault="009E23F6" w:rsidP="009E23F6">
            <w:r>
              <w:rPr>
                <w:rFonts w:hint="eastAsia"/>
              </w:rPr>
              <w:t>【証明】</w:t>
            </w:r>
            <w:r w:rsidRPr="00945BC3">
              <w:rPr>
                <w:position w:val="-6"/>
              </w:rPr>
              <w:object w:dxaOrig="499" w:dyaOrig="279">
                <v:shape id="_x0000_i1065" type="#_x0000_t75" style="width:25.1pt;height:14.05pt" o:ole="">
                  <v:imagedata r:id="rId103" o:title=""/>
                </v:shape>
                <o:OLEObject Type="Embed" ProgID="Equation.DSMT4" ShapeID="_x0000_i1065" DrawAspect="Content" ObjectID="_1412973659" r:id="rId104"/>
              </w:object>
            </w:r>
            <w:r>
              <w:t>個の点の位置ベクトルを</w:t>
            </w:r>
            <w:r>
              <w:t xml:space="preserve"> </w:t>
            </w:r>
            <w:r w:rsidRPr="002C1A00">
              <w:rPr>
                <w:position w:val="-12"/>
              </w:rPr>
              <w:object w:dxaOrig="1560" w:dyaOrig="400">
                <v:shape id="_x0000_i1066" type="#_x0000_t75" style="width:78.05pt;height:20.1pt" o:ole="">
                  <v:imagedata r:id="rId105" o:title=""/>
                </v:shape>
                <o:OLEObject Type="Embed" ProgID="Equation.DSMT4" ShapeID="_x0000_i1066" DrawAspect="Content" ObjectID="_1412973660" r:id="rId106"/>
              </w:object>
            </w:r>
            <w:r>
              <w:rPr>
                <w:rFonts w:hint="eastAsia"/>
              </w:rPr>
              <w:t>と表す。</w:t>
            </w:r>
          </w:p>
          <w:p w:rsidR="009E23F6" w:rsidRPr="009E23F6" w:rsidRDefault="009E23F6" w:rsidP="009E23F6">
            <w:r>
              <w:rPr>
                <w:rFonts w:hint="eastAsia"/>
              </w:rPr>
              <w:tab/>
            </w:r>
            <w:r w:rsidRPr="00C0062F">
              <w:rPr>
                <w:position w:val="-28"/>
              </w:rPr>
              <w:object w:dxaOrig="2299" w:dyaOrig="680">
                <v:shape id="_x0000_i1067" type="#_x0000_t75" style="width:114.85pt;height:34.15pt" o:ole="">
                  <v:imagedata r:id="rId107" o:title=""/>
                </v:shape>
                <o:OLEObject Type="Embed" ProgID="Equation.DSMT4" ShapeID="_x0000_i1067" DrawAspect="Content" ObjectID="_1412973661" r:id="rId108"/>
              </w:object>
            </w:r>
            <w:r w:rsidRPr="00C0062F">
              <w:rPr>
                <w:position w:val="-28"/>
              </w:rPr>
              <w:object w:dxaOrig="2840" w:dyaOrig="680">
                <v:shape id="_x0000_i1068" type="#_x0000_t75" style="width:142pt;height:34.15pt" o:ole="">
                  <v:imagedata r:id="rId109" o:title=""/>
                </v:shape>
                <o:OLEObject Type="Embed" ProgID="Equation.DSMT4" ShapeID="_x0000_i1068" DrawAspect="Content" ObjectID="_1412973662" r:id="rId110"/>
              </w:object>
            </w:r>
            <w:r w:rsidRPr="00C0062F">
              <w:rPr>
                <w:position w:val="-28"/>
              </w:rPr>
              <w:object w:dxaOrig="2060" w:dyaOrig="680">
                <v:shape id="_x0000_i1069" type="#_x0000_t75" style="width:103.15pt;height:34.15pt" o:ole="">
                  <v:imagedata r:id="rId111" o:title=""/>
                </v:shape>
                <o:OLEObject Type="Embed" ProgID="Equation.DSMT4" ShapeID="_x0000_i1069" DrawAspect="Content" ObjectID="_1412973663" r:id="rId112"/>
              </w:object>
            </w:r>
          </w:p>
          <w:p w:rsidR="009E23F6" w:rsidRDefault="009E23F6" w:rsidP="009E23F6">
            <w:pPr>
              <w:ind w:left="840" w:firstLine="840"/>
            </w:pPr>
            <w:r w:rsidRPr="00C0062F">
              <w:rPr>
                <w:position w:val="-28"/>
              </w:rPr>
              <w:object w:dxaOrig="1719" w:dyaOrig="680">
                <v:shape id="_x0000_i1070" type="#_x0000_t75" style="width:86.05pt;height:34.15pt" o:ole="">
                  <v:imagedata r:id="rId113" o:title=""/>
                </v:shape>
                <o:OLEObject Type="Embed" ProgID="Equation.DSMT4" ShapeID="_x0000_i1070" DrawAspect="Content" ObjectID="_1412973664" r:id="rId114"/>
              </w:object>
            </w:r>
            <w:r w:rsidRPr="00C0062F">
              <w:rPr>
                <w:position w:val="-30"/>
              </w:rPr>
              <w:object w:dxaOrig="1760" w:dyaOrig="720">
                <v:shape id="_x0000_i1071" type="#_x0000_t75" style="width:88.05pt;height:36.15pt" o:ole="">
                  <v:imagedata r:id="rId115" o:title=""/>
                </v:shape>
                <o:OLEObject Type="Embed" ProgID="Equation.DSMT4" ShapeID="_x0000_i1071" DrawAspect="Content" ObjectID="_1412973665" r:id="rId116"/>
              </w:object>
            </w:r>
            <w:r w:rsidRPr="00C0062F">
              <w:rPr>
                <w:position w:val="-10"/>
              </w:rPr>
              <w:object w:dxaOrig="1719" w:dyaOrig="380">
                <v:shape id="_x0000_i1072" type="#_x0000_t75" style="width:86.05pt;height:19.1pt" o:ole="">
                  <v:imagedata r:id="rId117" o:title=""/>
                </v:shape>
                <o:OLEObject Type="Embed" ProgID="Equation.DSMT4" ShapeID="_x0000_i1072" DrawAspect="Content" ObjectID="_1412973666" r:id="rId118"/>
              </w:object>
            </w:r>
            <w:r>
              <w:t xml:space="preserve">　　【証明終わり】</w:t>
            </w:r>
          </w:p>
        </w:tc>
      </w:tr>
    </w:tbl>
    <w:p w:rsidR="006574C1" w:rsidRDefault="00A17AB1" w:rsidP="000354F6">
      <w:r>
        <w:rPr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955925</wp:posOffset>
                </wp:positionH>
                <wp:positionV relativeFrom="paragraph">
                  <wp:posOffset>64770</wp:posOffset>
                </wp:positionV>
                <wp:extent cx="2772410" cy="1386205"/>
                <wp:effectExtent l="0" t="0" r="8890" b="0"/>
                <wp:wrapTight wrapText="bothSides">
                  <wp:wrapPolygon edited="0">
                    <wp:start x="5046" y="594"/>
                    <wp:lineTo x="1336" y="2078"/>
                    <wp:lineTo x="1039" y="5046"/>
                    <wp:lineTo x="1781" y="5937"/>
                    <wp:lineTo x="1187" y="8015"/>
                    <wp:lineTo x="742" y="10983"/>
                    <wp:lineTo x="1484" y="15436"/>
                    <wp:lineTo x="1484" y="16029"/>
                    <wp:lineTo x="4007" y="19888"/>
                    <wp:lineTo x="17514" y="19888"/>
                    <wp:lineTo x="17959" y="19295"/>
                    <wp:lineTo x="20185" y="15436"/>
                    <wp:lineTo x="21521" y="10686"/>
                    <wp:lineTo x="21521" y="8015"/>
                    <wp:lineTo x="20927" y="6530"/>
                    <wp:lineTo x="19740" y="5937"/>
                    <wp:lineTo x="20037" y="3562"/>
                    <wp:lineTo x="17810" y="1484"/>
                    <wp:lineTo x="15287" y="594"/>
                    <wp:lineTo x="5046" y="594"/>
                  </wp:wrapPolygon>
                </wp:wrapTight>
                <wp:docPr id="6" name="グループ化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72410" cy="1386205"/>
                          <a:chOff x="0" y="0"/>
                          <a:chExt cx="2772971" cy="1386486"/>
                        </a:xfrm>
                      </wpg:grpSpPr>
                      <pic:pic xmlns:pic="http://schemas.openxmlformats.org/drawingml/2006/picture">
                        <pic:nvPicPr>
                          <pic:cNvPr id="4" name="図 4"/>
                          <pic:cNvPicPr>
                            <a:picLocks noChangeAspect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6486" cy="1386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" name="図 5"/>
                          <pic:cNvPicPr>
                            <a:picLocks noChangeAspect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86486" y="0"/>
                            <a:ext cx="1386485" cy="1386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グループ化 6" o:spid="_x0000_s1026" style="position:absolute;left:0;text-align:left;margin-left:232.75pt;margin-top:5.1pt;width:218.3pt;height:109.15pt;z-index:251679744" coordsize="27729,1386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">
                <v:shape id="図 4" o:spid="_x0000_s1027" type="#_x0000_t75" style="position:absolute;width:13864;height:1386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ajGF7EAAAA2gAAAA8AAABkcnMvZG93bnJldi54bWxEj0FrwkAUhO8F/8PyCt7MxlCCpK5SigGp&#10;eFALpbfX3dckNfs2ZFcT/71bKPQ4zMw3zHI92lZcqfeNYwXzJAVBrJ1puFLwfipnCxA+IBtsHZOC&#10;G3lYryYPSyyMG/hA12OoRISwL1BBHUJXSOl1TRZ94jri6H273mKIsq+k6XGIcNvKLE1zabHhuFBj&#10;R6816fPxYhVku2y+v+3yr+rtM9co/ab8+DkrNX0cX55BBBrDf/ivvTUKnuD3SrwBcnU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ajGF7EAAAA2gAAAA8AAAAAAAAAAAAAAAAA&#10;nwIAAGRycy9kb3ducmV2LnhtbFBLBQYAAAAABAAEAPcAAACQAwAAAAA=&#10;">
                  <v:imagedata r:id="rId121" o:title=""/>
                  <v:path arrowok="t"/>
                </v:shape>
                <v:shape id="図 5" o:spid="_x0000_s1028" type="#_x0000_t75" style="position:absolute;left:13864;width:13865;height:1386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0Y8zTFAAAA2gAAAA8AAABkcnMvZG93bnJldi54bWxEj0FrwkAUhO+C/2F5Qm91ozRSoquopbSH&#10;oNTWg7fX7GsS3X0bsltN/70rFDwOM/MNM1t01ogztb52rGA0TEAQF07XXCr4+nx9fAbhA7JG45gU&#10;/JGHxbzfm2Gm3YU/6LwLpYgQ9hkqqEJoMil9UZFFP3QNcfR+XGsxRNmWUrd4iXBr5DhJJtJizXGh&#10;wobWFRWn3a9VsM+/t/nTyzE3G3N6W+5XaSrXB6UeBt1yCiJQF+7h//a7VpDC7Uq8AXJ+B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tGPM0xQAAANoAAAAPAAAAAAAAAAAAAAAA&#10;AJ8CAABkcnMvZG93bnJldi54bWxQSwUGAAAAAAQABAD3AAAAkQMAAAAA&#10;">
                  <v:imagedata r:id="rId122" o:title=""/>
                  <v:path arrowok="t"/>
                </v:shape>
                <w10:wrap type="tight"/>
              </v:group>
            </w:pict>
          </mc:Fallback>
        </mc:AlternateContent>
      </w:r>
      <w:r w:rsidR="00945BC3">
        <w:rPr>
          <w:rFonts w:hint="eastAsia"/>
        </w:rPr>
        <w:t>【</w:t>
      </w:r>
      <w:r w:rsidR="00FA62E9">
        <w:rPr>
          <w:rFonts w:hint="eastAsia"/>
        </w:rPr>
        <w:t>Ａ</w:t>
      </w:r>
      <w:r w:rsidR="006574C1">
        <w:rPr>
          <w:rFonts w:hint="eastAsia"/>
        </w:rPr>
        <w:t>問題の証明</w:t>
      </w:r>
      <w:r w:rsidR="00945BC3">
        <w:rPr>
          <w:rFonts w:hint="eastAsia"/>
        </w:rPr>
        <w:t>】</w:t>
      </w:r>
    </w:p>
    <w:p w:rsidR="00C6191A" w:rsidRPr="00945BC3" w:rsidRDefault="00AC4433" w:rsidP="000354F6">
      <w:r>
        <w:rPr>
          <w:rFonts w:hint="eastAsia"/>
        </w:rPr>
        <w:t>（ア）</w:t>
      </w:r>
      <w:r w:rsidR="000730CA" w:rsidRPr="00AC4433">
        <w:rPr>
          <w:position w:val="-6"/>
        </w:rPr>
        <w:object w:dxaOrig="200" w:dyaOrig="220">
          <v:shape id="_x0000_i1073" type="#_x0000_t75" style="width:10.05pt;height:11.05pt" o:ole="">
            <v:imagedata r:id="rId123" o:title=""/>
          </v:shape>
          <o:OLEObject Type="Embed" ProgID="Equation.DSMT4" ShapeID="_x0000_i1073" DrawAspect="Content" ObjectID="_1412973667" r:id="rId124"/>
        </w:object>
      </w:r>
      <w:r w:rsidR="000730CA">
        <w:t>が奇数の時，</w:t>
      </w:r>
    </w:p>
    <w:p w:rsidR="00C6191A" w:rsidRDefault="006574C1" w:rsidP="000354F6">
      <w:r>
        <w:rPr>
          <w:rFonts w:hint="eastAsia"/>
        </w:rPr>
        <w:tab/>
      </w:r>
      <w:r w:rsidR="000730CA" w:rsidRPr="000F6A79">
        <w:rPr>
          <w:position w:val="-12"/>
        </w:rPr>
        <w:object w:dxaOrig="480" w:dyaOrig="360">
          <v:shape id="_x0000_i1074" type="#_x0000_t75" style="width:24.1pt;height:18.1pt" o:ole="">
            <v:imagedata r:id="rId125" o:title=""/>
          </v:shape>
          <o:OLEObject Type="Embed" ProgID="Equation.DSMT4" ShapeID="_x0000_i1074" DrawAspect="Content" ObjectID="_1412973668" r:id="rId126"/>
        </w:object>
      </w:r>
      <w:r w:rsidR="000730CA" w:rsidRPr="000730CA">
        <w:rPr>
          <w:position w:val="-30"/>
        </w:rPr>
        <w:object w:dxaOrig="2540" w:dyaOrig="700">
          <v:shape id="_x0000_i1075" type="#_x0000_t75" style="width:126.9pt;height:35.15pt" o:ole="">
            <v:imagedata r:id="rId127" o:title=""/>
          </v:shape>
          <o:OLEObject Type="Embed" ProgID="Equation.DSMT4" ShapeID="_x0000_i1075" DrawAspect="Content" ObjectID="_1412973669" r:id="rId128"/>
        </w:object>
      </w:r>
    </w:p>
    <w:p w:rsidR="000730CA" w:rsidRPr="00945BC3" w:rsidRDefault="000730CA" w:rsidP="000730CA">
      <w:r>
        <w:rPr>
          <w:rFonts w:hint="eastAsia"/>
        </w:rPr>
        <w:t>（イ）</w:t>
      </w:r>
      <w:r w:rsidRPr="00AC4433">
        <w:rPr>
          <w:position w:val="-6"/>
        </w:rPr>
        <w:object w:dxaOrig="200" w:dyaOrig="220">
          <v:shape id="_x0000_i1076" type="#_x0000_t75" style="width:10.05pt;height:11.05pt" o:ole="">
            <v:imagedata r:id="rId123" o:title=""/>
          </v:shape>
          <o:OLEObject Type="Embed" ProgID="Equation.DSMT4" ShapeID="_x0000_i1076" DrawAspect="Content" ObjectID="_1412973670" r:id="rId129"/>
        </w:object>
      </w:r>
      <w:r>
        <w:t>が偶数の時，</w:t>
      </w:r>
      <w:r w:rsidR="006574C1" w:rsidRPr="006574C1">
        <w:rPr>
          <w:position w:val="-30"/>
        </w:rPr>
        <w:object w:dxaOrig="740" w:dyaOrig="680">
          <v:shape id="_x0000_i1077" type="#_x0000_t75" style="width:36.85pt;height:34.15pt" o:ole="">
            <v:imagedata r:id="rId130" o:title=""/>
          </v:shape>
          <o:OLEObject Type="Embed" ProgID="Equation.DSMT4" ShapeID="_x0000_i1077" DrawAspect="Content" ObjectID="_1412973671" r:id="rId131"/>
        </w:object>
      </w:r>
      <w:r w:rsidR="006574C1">
        <w:rPr>
          <w:rFonts w:hint="eastAsia"/>
        </w:rPr>
        <w:t>とする。</w:t>
      </w:r>
    </w:p>
    <w:p w:rsidR="006574C1" w:rsidRDefault="006574C1" w:rsidP="006574C1">
      <w:r>
        <w:rPr>
          <w:rFonts w:hint="eastAsia"/>
        </w:rPr>
        <w:tab/>
      </w:r>
      <w:r w:rsidR="000730CA" w:rsidRPr="000F6A79">
        <w:rPr>
          <w:position w:val="-12"/>
        </w:rPr>
        <w:object w:dxaOrig="480" w:dyaOrig="360">
          <v:shape id="_x0000_i1078" type="#_x0000_t75" style="width:24.1pt;height:18.1pt" o:ole="">
            <v:imagedata r:id="rId125" o:title=""/>
          </v:shape>
          <o:OLEObject Type="Embed" ProgID="Equation.DSMT4" ShapeID="_x0000_i1078" DrawAspect="Content" ObjectID="_1412973672" r:id="rId132"/>
        </w:object>
      </w:r>
      <w:r w:rsidRPr="006574C1">
        <w:rPr>
          <w:position w:val="-30"/>
        </w:rPr>
        <w:object w:dxaOrig="4380" w:dyaOrig="720">
          <v:shape id="_x0000_i1079" type="#_x0000_t75" style="width:219.35pt;height:35.85pt" o:ole="">
            <v:imagedata r:id="rId133" o:title=""/>
          </v:shape>
          <o:OLEObject Type="Embed" ProgID="Equation.DSMT4" ShapeID="_x0000_i1079" DrawAspect="Content" ObjectID="_1412973673" r:id="rId134"/>
        </w:object>
      </w:r>
      <w:r w:rsidR="00A17AB1">
        <w:rPr>
          <w:rFonts w:hint="eastAsia"/>
        </w:rPr>
        <w:t xml:space="preserve">　　　</w:t>
      </w:r>
      <w:r w:rsidR="009E23F6">
        <w:rPr>
          <w:rFonts w:hint="eastAsia"/>
        </w:rPr>
        <w:t xml:space="preserve">　　　　</w:t>
      </w:r>
      <w:r w:rsidR="00A17AB1">
        <w:rPr>
          <w:rFonts w:hint="eastAsia"/>
        </w:rPr>
        <w:t xml:space="preserve">　</w:t>
      </w:r>
      <w:r>
        <w:t>【証明終わり】</w:t>
      </w:r>
    </w:p>
    <w:p w:rsidR="00C6191A" w:rsidRDefault="00A17AB1" w:rsidP="000354F6">
      <w:pPr>
        <w:rPr>
          <w:rFonts w:ascii="ＭＳ 明朝" w:eastAsia="ＭＳ 明朝" w:hAnsi="ＭＳ 明朝" w:cs="ＭＳ 明朝"/>
        </w:rPr>
      </w:pPr>
      <w:r>
        <w:t xml:space="preserve">　</w:t>
      </w:r>
      <w:r>
        <w:rPr>
          <w:rFonts w:ascii="ＭＳ 明朝" w:eastAsia="ＭＳ 明朝" w:hAnsi="ＭＳ 明朝" w:cs="ＭＳ 明朝"/>
        </w:rPr>
        <w:t>※　この証明は，ベクトルを</w:t>
      </w:r>
      <w:r w:rsidR="009E23F6">
        <w:rPr>
          <w:rFonts w:ascii="ＭＳ 明朝" w:eastAsia="ＭＳ 明朝" w:hAnsi="ＭＳ 明朝" w:cs="ＭＳ 明朝"/>
        </w:rPr>
        <w:t>利用し</w:t>
      </w:r>
      <w:r>
        <w:rPr>
          <w:rFonts w:ascii="ＭＳ 明朝" w:eastAsia="ＭＳ 明朝" w:hAnsi="ＭＳ 明朝" w:cs="ＭＳ 明朝"/>
        </w:rPr>
        <w:t>ているが，複素数</w:t>
      </w:r>
      <w:r w:rsidR="009E23F6">
        <w:rPr>
          <w:rFonts w:ascii="ＭＳ 明朝" w:eastAsia="ＭＳ 明朝" w:hAnsi="ＭＳ 明朝" w:cs="ＭＳ 明朝" w:hint="eastAsia"/>
        </w:rPr>
        <w:t>の</w:t>
      </w:r>
      <w:r>
        <w:rPr>
          <w:rFonts w:ascii="ＭＳ 明朝" w:eastAsia="ＭＳ 明朝" w:hAnsi="ＭＳ 明朝" w:cs="ＭＳ 明朝"/>
        </w:rPr>
        <w:t>利用</w:t>
      </w:r>
      <w:r w:rsidR="009E23F6">
        <w:rPr>
          <w:rFonts w:ascii="ＭＳ 明朝" w:eastAsia="ＭＳ 明朝" w:hAnsi="ＭＳ 明朝" w:cs="ＭＳ 明朝"/>
        </w:rPr>
        <w:t>や</w:t>
      </w:r>
      <w:r>
        <w:rPr>
          <w:rFonts w:ascii="ＭＳ 明朝" w:eastAsia="ＭＳ 明朝" w:hAnsi="ＭＳ 明朝" w:cs="ＭＳ 明朝"/>
        </w:rPr>
        <w:t>，座標</w:t>
      </w:r>
      <w:r w:rsidR="009E23F6">
        <w:rPr>
          <w:rFonts w:ascii="ＭＳ 明朝" w:eastAsia="ＭＳ 明朝" w:hAnsi="ＭＳ 明朝" w:cs="ＭＳ 明朝"/>
        </w:rPr>
        <w:t>の</w:t>
      </w:r>
      <w:r>
        <w:rPr>
          <w:rFonts w:ascii="ＭＳ 明朝" w:eastAsia="ＭＳ 明朝" w:hAnsi="ＭＳ 明朝" w:cs="ＭＳ 明朝"/>
        </w:rPr>
        <w:t>計算</w:t>
      </w:r>
      <w:r w:rsidR="009E23F6">
        <w:rPr>
          <w:rFonts w:ascii="ＭＳ 明朝" w:eastAsia="ＭＳ 明朝" w:hAnsi="ＭＳ 明朝" w:cs="ＭＳ 明朝"/>
        </w:rPr>
        <w:t>でも</w:t>
      </w:r>
      <w:r>
        <w:rPr>
          <w:rFonts w:ascii="ＭＳ 明朝" w:eastAsia="ＭＳ 明朝" w:hAnsi="ＭＳ 明朝" w:cs="ＭＳ 明朝"/>
        </w:rPr>
        <w:t>本質的には，同じ証明が書ける。</w:t>
      </w:r>
    </w:p>
    <w:p w:rsidR="00A17AB1" w:rsidRDefault="00A17AB1" w:rsidP="000354F6">
      <w:pPr>
        <w:rPr>
          <w:rFonts w:ascii="ＭＳ 明朝" w:eastAsia="ＭＳ 明朝" w:hAnsi="ＭＳ 明朝" w:cs="ＭＳ 明朝"/>
        </w:rPr>
      </w:pPr>
      <w:r>
        <w:rPr>
          <w:rFonts w:ascii="ＭＳ 明朝" w:eastAsia="ＭＳ 明朝" w:hAnsi="ＭＳ 明朝" w:cs="ＭＳ 明朝" w:hint="eastAsia"/>
        </w:rPr>
        <w:t xml:space="preserve">　　例えば，</w:t>
      </w:r>
      <w:r w:rsidRPr="00A17AB1">
        <w:rPr>
          <w:rFonts w:ascii="ＭＳ 明朝" w:eastAsia="ＭＳ 明朝" w:hAnsi="ＭＳ 明朝" w:cs="ＭＳ 明朝"/>
          <w:position w:val="-14"/>
        </w:rPr>
        <w:object w:dxaOrig="580" w:dyaOrig="400">
          <v:shape id="_x0000_i1080" type="#_x0000_t75" style="width:29.15pt;height:20.1pt" o:ole="">
            <v:imagedata r:id="rId135" o:title=""/>
          </v:shape>
          <o:OLEObject Type="Embed" ProgID="Equation.DSMT4" ShapeID="_x0000_i1080" DrawAspect="Content" ObjectID="_1412973674" r:id="rId136"/>
        </w:object>
      </w:r>
      <w:r>
        <w:rPr>
          <w:rFonts w:ascii="ＭＳ 明朝" w:eastAsia="ＭＳ 明朝" w:hAnsi="ＭＳ 明朝" w:cs="ＭＳ 明朝"/>
        </w:rPr>
        <w:t>上に等間隔に存在する</w:t>
      </w:r>
      <w:r w:rsidRPr="002C1A00">
        <w:rPr>
          <w:position w:val="-6"/>
        </w:rPr>
        <w:object w:dxaOrig="200" w:dyaOrig="220">
          <v:shape id="_x0000_i1081" type="#_x0000_t75" style="width:10.05pt;height:11.05pt" o:ole="">
            <v:imagedata r:id="rId95" o:title=""/>
          </v:shape>
          <o:OLEObject Type="Embed" ProgID="Equation.DSMT4" ShapeID="_x0000_i1081" DrawAspect="Content" ObjectID="_1412973675" r:id="rId137"/>
        </w:object>
      </w:r>
      <w:r>
        <w:t>個の複素数</w:t>
      </w:r>
      <w:r w:rsidRPr="00A17AB1">
        <w:rPr>
          <w:position w:val="-12"/>
        </w:rPr>
        <w:object w:dxaOrig="340" w:dyaOrig="360">
          <v:shape id="_x0000_i1082" type="#_x0000_t75" style="width:17.1pt;height:18.1pt" o:ole="">
            <v:imagedata r:id="rId138" o:title=""/>
          </v:shape>
          <o:OLEObject Type="Embed" ProgID="Equation.DSMT4" ShapeID="_x0000_i1082" DrawAspect="Content" ObjectID="_1412973676" r:id="rId139"/>
        </w:object>
      </w:r>
      <w:r>
        <w:t>と</w:t>
      </w:r>
      <w:r w:rsidRPr="00A17AB1">
        <w:rPr>
          <w:rFonts w:ascii="ＭＳ 明朝" w:eastAsia="ＭＳ 明朝" w:hAnsi="ＭＳ 明朝" w:cs="ＭＳ 明朝"/>
          <w:position w:val="-14"/>
        </w:rPr>
        <w:object w:dxaOrig="580" w:dyaOrig="400">
          <v:shape id="_x0000_i1083" type="#_x0000_t75" style="width:29.15pt;height:20.1pt" o:ole="">
            <v:imagedata r:id="rId135" o:title=""/>
          </v:shape>
          <o:OLEObject Type="Embed" ProgID="Equation.DSMT4" ShapeID="_x0000_i1083" DrawAspect="Content" ObjectID="_1412973677" r:id="rId140"/>
        </w:object>
      </w:r>
      <w:r>
        <w:rPr>
          <w:rFonts w:ascii="ＭＳ 明朝" w:eastAsia="ＭＳ 明朝" w:hAnsi="ＭＳ 明朝" w:cs="ＭＳ 明朝"/>
        </w:rPr>
        <w:t>上の任意の複素数</w:t>
      </w:r>
      <w:r w:rsidRPr="00A17AB1">
        <w:rPr>
          <w:rFonts w:ascii="ＭＳ 明朝" w:eastAsia="ＭＳ 明朝" w:hAnsi="ＭＳ 明朝" w:cs="ＭＳ 明朝"/>
          <w:position w:val="-6"/>
        </w:rPr>
        <w:object w:dxaOrig="240" w:dyaOrig="220">
          <v:shape id="_x0000_i1084" type="#_x0000_t75" style="width:12.05pt;height:11.05pt" o:ole="">
            <v:imagedata r:id="rId141" o:title=""/>
          </v:shape>
          <o:OLEObject Type="Embed" ProgID="Equation.DSMT4" ShapeID="_x0000_i1084" DrawAspect="Content" ObjectID="_1412973678" r:id="rId142"/>
        </w:object>
      </w:r>
      <w:r w:rsidR="009E23F6">
        <w:rPr>
          <w:rFonts w:ascii="ＭＳ 明朝" w:eastAsia="ＭＳ 明朝" w:hAnsi="ＭＳ 明朝" w:cs="ＭＳ 明朝"/>
        </w:rPr>
        <w:t>に対して，</w:t>
      </w:r>
    </w:p>
    <w:p w:rsidR="00DA18DD" w:rsidRDefault="009E23F6" w:rsidP="000354F6">
      <w:pPr>
        <w:rPr>
          <w:position w:val="-28"/>
        </w:rPr>
      </w:pPr>
      <w:r>
        <w:rPr>
          <w:rFonts w:ascii="ＭＳ 明朝" w:eastAsia="ＭＳ 明朝" w:hAnsi="ＭＳ 明朝" w:cs="ＭＳ 明朝" w:hint="eastAsia"/>
        </w:rPr>
        <w:tab/>
      </w:r>
      <w:r w:rsidR="00DA18DD" w:rsidRPr="00C0062F">
        <w:rPr>
          <w:position w:val="-28"/>
        </w:rPr>
        <w:object w:dxaOrig="2260" w:dyaOrig="680">
          <v:shape id="_x0000_i1085" type="#_x0000_t75" style="width:112.85pt;height:34.15pt" o:ole="">
            <v:imagedata r:id="rId143" o:title=""/>
          </v:shape>
          <o:OLEObject Type="Embed" ProgID="Equation.DSMT4" ShapeID="_x0000_i1085" DrawAspect="Content" ObjectID="_1412973679" r:id="rId144"/>
        </w:object>
      </w:r>
      <w:r w:rsidR="00DA18DD" w:rsidRPr="00C0062F">
        <w:rPr>
          <w:position w:val="-28"/>
        </w:rPr>
        <w:object w:dxaOrig="2960" w:dyaOrig="680">
          <v:shape id="_x0000_i1086" type="#_x0000_t75" style="width:148pt;height:34.15pt" o:ole="">
            <v:imagedata r:id="rId145" o:title=""/>
          </v:shape>
          <o:OLEObject Type="Embed" ProgID="Equation.DSMT4" ShapeID="_x0000_i1086" DrawAspect="Content" ObjectID="_1412973680" r:id="rId146"/>
        </w:object>
      </w:r>
      <w:r w:rsidR="00DA18DD" w:rsidRPr="00C0062F">
        <w:rPr>
          <w:position w:val="-28"/>
        </w:rPr>
        <w:object w:dxaOrig="2120" w:dyaOrig="680">
          <v:shape id="_x0000_i1087" type="#_x0000_t75" style="width:105.8pt;height:34.15pt" o:ole="">
            <v:imagedata r:id="rId147" o:title=""/>
          </v:shape>
          <o:OLEObject Type="Embed" ProgID="Equation.DSMT4" ShapeID="_x0000_i1087" DrawAspect="Content" ObjectID="_1412973681" r:id="rId148"/>
        </w:object>
      </w:r>
    </w:p>
    <w:p w:rsidR="00DA18DD" w:rsidRDefault="00DA18DD" w:rsidP="000354F6">
      <w:pPr>
        <w:rPr>
          <w:position w:val="-28"/>
        </w:rPr>
      </w:pPr>
      <w:r>
        <w:rPr>
          <w:rFonts w:hint="eastAsia"/>
          <w:position w:val="-28"/>
        </w:rPr>
        <w:tab/>
      </w:r>
      <w:r>
        <w:rPr>
          <w:rFonts w:hint="eastAsia"/>
          <w:position w:val="-28"/>
        </w:rPr>
        <w:tab/>
      </w:r>
      <w:r w:rsidRPr="00C0062F">
        <w:rPr>
          <w:position w:val="-28"/>
        </w:rPr>
        <w:object w:dxaOrig="4540" w:dyaOrig="680">
          <v:shape id="_x0000_i1088" type="#_x0000_t75" style="width:226.7pt;height:34.15pt" o:ole="">
            <v:imagedata r:id="rId149" o:title=""/>
          </v:shape>
          <o:OLEObject Type="Embed" ProgID="Equation.DSMT4" ShapeID="_x0000_i1088" DrawAspect="Content" ObjectID="_1412973682" r:id="rId150"/>
        </w:object>
      </w:r>
    </w:p>
    <w:p w:rsidR="004F3EC6" w:rsidRDefault="00DA18DD" w:rsidP="004F3EC6">
      <w:pPr>
        <w:ind w:firstLineChars="100" w:firstLine="210"/>
        <w:rPr>
          <w:rFonts w:ascii="ＭＳ 明朝" w:eastAsia="ＭＳ 明朝" w:hAnsi="ＭＳ 明朝" w:cs="ＭＳ 明朝"/>
        </w:rPr>
      </w:pPr>
      <w:r>
        <w:rPr>
          <w:rFonts w:ascii="ＭＳ 明朝" w:eastAsia="ＭＳ 明朝" w:hAnsi="ＭＳ 明朝" w:cs="ＭＳ 明朝" w:hint="eastAsia"/>
        </w:rPr>
        <w:t>面倒な表示になるが</w:t>
      </w:r>
      <w:r w:rsidR="004F3EC6">
        <w:rPr>
          <w:rFonts w:ascii="ＭＳ 明朝" w:eastAsia="ＭＳ 明朝" w:hAnsi="ＭＳ 明朝" w:cs="ＭＳ 明朝" w:hint="eastAsia"/>
        </w:rPr>
        <w:t>直接座標を利用し，</w:t>
      </w:r>
      <w:r w:rsidR="004F3EC6">
        <w:rPr>
          <w:rFonts w:ascii="ＭＳ 明朝" w:eastAsia="ＭＳ 明朝" w:hAnsi="ＭＳ 明朝" w:cs="ＭＳ 明朝"/>
        </w:rPr>
        <w:t>等間隔に存在する</w:t>
      </w:r>
      <w:r w:rsidR="004F3EC6" w:rsidRPr="002C1A00">
        <w:rPr>
          <w:position w:val="-6"/>
        </w:rPr>
        <w:object w:dxaOrig="200" w:dyaOrig="220">
          <v:shape id="_x0000_i1089" type="#_x0000_t75" style="width:10.05pt;height:11.05pt" o:ole="">
            <v:imagedata r:id="rId95" o:title=""/>
          </v:shape>
          <o:OLEObject Type="Embed" ProgID="Equation.DSMT4" ShapeID="_x0000_i1089" DrawAspect="Content" ObjectID="_1412973683" r:id="rId151"/>
        </w:object>
      </w:r>
      <w:r w:rsidR="004F3EC6">
        <w:t>個の点を一般性を失さないで，</w:t>
      </w:r>
    </w:p>
    <w:p w:rsidR="004F3EC6" w:rsidRDefault="004F3EC6" w:rsidP="004F3EC6">
      <w:pPr>
        <w:ind w:firstLine="840"/>
        <w:rPr>
          <w:rFonts w:ascii="ＭＳ 明朝" w:eastAsia="ＭＳ 明朝" w:hAnsi="ＭＳ 明朝" w:cs="ＭＳ 明朝"/>
        </w:rPr>
      </w:pPr>
      <w:r w:rsidRPr="00A17AB1">
        <w:rPr>
          <w:rFonts w:ascii="ＭＳ 明朝" w:eastAsia="ＭＳ 明朝" w:hAnsi="ＭＳ 明朝" w:cs="ＭＳ 明朝"/>
          <w:position w:val="-34"/>
        </w:rPr>
        <w:object w:dxaOrig="2740" w:dyaOrig="800">
          <v:shape id="_x0000_i1090" type="#_x0000_t75" style="width:136.95pt;height:39.85pt" o:ole="">
            <v:imagedata r:id="rId152" o:title=""/>
          </v:shape>
          <o:OLEObject Type="Embed" ProgID="Equation.DSMT4" ShapeID="_x0000_i1090" DrawAspect="Content" ObjectID="_1412973684" r:id="rId153"/>
        </w:object>
      </w:r>
    </w:p>
    <w:p w:rsidR="00C6191A" w:rsidRDefault="002F171B" w:rsidP="000354F6">
      <w:r>
        <w:rPr>
          <w:rFonts w:ascii="ＭＳ 明朝" w:eastAsia="ＭＳ 明朝" w:hAnsi="ＭＳ 明朝" w:cs="ＭＳ 明朝"/>
        </w:rPr>
        <w:t>と表して</w:t>
      </w:r>
      <w:r w:rsidR="004F3EC6">
        <w:rPr>
          <w:rFonts w:ascii="ＭＳ 明朝" w:eastAsia="ＭＳ 明朝" w:hAnsi="ＭＳ 明朝" w:cs="ＭＳ 明朝"/>
        </w:rPr>
        <w:t>も証明できる。</w:t>
      </w:r>
    </w:p>
    <w:p w:rsidR="00450236" w:rsidRDefault="009F5168" w:rsidP="004F3EC6">
      <w:pPr>
        <w:ind w:firstLineChars="1400" w:firstLine="1960"/>
        <w:rPr>
          <w:rFonts w:ascii="Century" w:eastAsia="ＭＳ 明朝" w:hAnsi="Century" w:cs="Times New Roman"/>
          <w:sz w:val="14"/>
          <w:szCs w:val="24"/>
        </w:rPr>
      </w:pPr>
      <w:r w:rsidRPr="009F5168">
        <w:rPr>
          <w:rFonts w:ascii="Century" w:eastAsia="ＭＳ 明朝" w:hAnsi="Century" w:cs="Times New Roman" w:hint="eastAsia"/>
          <w:sz w:val="14"/>
          <w:szCs w:val="24"/>
        </w:rPr>
        <w:t>［問題］　「数学オリンピックチャンピオンの美しい解き方」テレンス・タオ　著・寺嶋英志　訳　より</w:t>
      </w:r>
    </w:p>
    <w:p w:rsidR="00FA62E9" w:rsidRDefault="006B1BEF" w:rsidP="00FA62E9">
      <w:r>
        <w:rPr>
          <w:noProof/>
        </w:rPr>
        <w:lastRenderedPageBreak/>
        <w:drawing>
          <wp:anchor distT="0" distB="0" distL="114300" distR="114300" simplePos="0" relativeHeight="251680768" behindDoc="1" locked="0" layoutInCell="1" allowOverlap="1" wp14:anchorId="6C23B8A1" wp14:editId="316EF372">
            <wp:simplePos x="0" y="0"/>
            <wp:positionH relativeFrom="column">
              <wp:posOffset>4075430</wp:posOffset>
            </wp:positionH>
            <wp:positionV relativeFrom="paragraph">
              <wp:posOffset>461645</wp:posOffset>
            </wp:positionV>
            <wp:extent cx="1386720" cy="1386720"/>
            <wp:effectExtent l="0" t="0" r="0" b="0"/>
            <wp:wrapTight wrapText="left">
              <wp:wrapPolygon edited="0">
                <wp:start x="9202" y="297"/>
                <wp:lineTo x="5046" y="1484"/>
                <wp:lineTo x="3562" y="2672"/>
                <wp:lineTo x="3562" y="5640"/>
                <wp:lineTo x="2375" y="8015"/>
                <wp:lineTo x="1781" y="9796"/>
                <wp:lineTo x="594" y="15139"/>
                <wp:lineTo x="594" y="15732"/>
                <wp:lineTo x="8608" y="19591"/>
                <wp:lineTo x="10093" y="20185"/>
                <wp:lineTo x="11280" y="20185"/>
                <wp:lineTo x="12764" y="19591"/>
                <wp:lineTo x="21076" y="15732"/>
                <wp:lineTo x="20185" y="4453"/>
                <wp:lineTo x="15732" y="1781"/>
                <wp:lineTo x="11874" y="297"/>
                <wp:lineTo x="9202" y="297"/>
              </wp:wrapPolygon>
            </wp:wrapTight>
            <wp:docPr id="10" name="図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720" cy="1386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A62E9">
        <w:rPr>
          <w:rFonts w:hint="eastAsia"/>
          <w:bdr w:val="single" w:sz="4" w:space="0" w:color="auto" w:frame="1"/>
        </w:rPr>
        <w:t>（Ｂ）半径１の円に内接する正多角形の辺及び対角線全ての長さの平方の和</w:t>
      </w:r>
      <w:r w:rsidR="00FA62E9">
        <w:rPr>
          <w:position w:val="-12"/>
          <w:bdr w:val="single" w:sz="4" w:space="0" w:color="auto" w:frame="1"/>
        </w:rPr>
        <w:object w:dxaOrig="264" w:dyaOrig="360">
          <v:shape id="_x0000_i1091" type="#_x0000_t75" style="width:13.05pt;height:18.1pt" o:ole="">
            <v:imagedata r:id="rId155" o:title=""/>
          </v:shape>
          <o:OLEObject Type="Embed" ProgID="Equation.DSMT4" ShapeID="_x0000_i1091" DrawAspect="Content" ObjectID="_1412973685" r:id="rId156"/>
        </w:object>
      </w:r>
      <w:r w:rsidR="00FA62E9">
        <w:rPr>
          <w:rFonts w:hint="eastAsia"/>
          <w:bdr w:val="single" w:sz="4" w:space="0" w:color="auto" w:frame="1"/>
        </w:rPr>
        <w:t xml:space="preserve">を求めよ。　</w:t>
      </w:r>
    </w:p>
    <w:p w:rsidR="00FA62E9" w:rsidRDefault="00FA62E9" w:rsidP="00FA62E9">
      <w:r>
        <w:t>【Ｂ解答】</w:t>
      </w:r>
    </w:p>
    <w:p w:rsidR="00FA62E9" w:rsidRPr="00FA62E9" w:rsidRDefault="00FA62E9" w:rsidP="00FA62E9">
      <w:pPr>
        <w:ind w:firstLine="840"/>
      </w:pPr>
      <w:r w:rsidRPr="00FA62E9">
        <w:rPr>
          <w:position w:val="-30"/>
        </w:rPr>
        <w:object w:dxaOrig="3300" w:dyaOrig="700">
          <v:shape id="_x0000_i1092" type="#_x0000_t75" style="width:164.75pt;height:35.15pt" o:ole="">
            <v:imagedata r:id="rId157" o:title=""/>
          </v:shape>
          <o:OLEObject Type="Embed" ProgID="Equation.DSMT4" ShapeID="_x0000_i1092" DrawAspect="Content" ObjectID="_1412973686" r:id="rId158"/>
        </w:object>
      </w:r>
    </w:p>
    <w:p w:rsidR="00FA62E9" w:rsidRDefault="00FA62E9" w:rsidP="00FA62E9"/>
    <w:p w:rsidR="00FA62E9" w:rsidRDefault="00FA62E9" w:rsidP="00FA62E9"/>
    <w:p w:rsidR="00FA62E9" w:rsidRDefault="00FA62E9" w:rsidP="00FA62E9"/>
    <w:p w:rsidR="005C5A5D" w:rsidRDefault="005C5A5D" w:rsidP="00FA62E9"/>
    <w:p w:rsidR="00D64C05" w:rsidRDefault="00AF0756" w:rsidP="0028028C">
      <w:r>
        <w:rPr>
          <w:noProof/>
          <w:position w:val="-4"/>
        </w:rPr>
        <w:drawing>
          <wp:anchor distT="0" distB="0" distL="114300" distR="114300" simplePos="0" relativeHeight="251681792" behindDoc="1" locked="0" layoutInCell="1" allowOverlap="1" wp14:anchorId="692C58EF" wp14:editId="655CB325">
            <wp:simplePos x="0" y="0"/>
            <wp:positionH relativeFrom="column">
              <wp:posOffset>4156075</wp:posOffset>
            </wp:positionH>
            <wp:positionV relativeFrom="paragraph">
              <wp:posOffset>330835</wp:posOffset>
            </wp:positionV>
            <wp:extent cx="1464310" cy="1463675"/>
            <wp:effectExtent l="0" t="0" r="0" b="0"/>
            <wp:wrapTight wrapText="left">
              <wp:wrapPolygon edited="0">
                <wp:start x="7868" y="1125"/>
                <wp:lineTo x="5901" y="2530"/>
                <wp:lineTo x="2248" y="5623"/>
                <wp:lineTo x="1124" y="10402"/>
                <wp:lineTo x="1124" y="11245"/>
                <wp:lineTo x="2248" y="15181"/>
                <wp:lineTo x="2248" y="16024"/>
                <wp:lineTo x="7025" y="19679"/>
                <wp:lineTo x="8149" y="20241"/>
                <wp:lineTo x="13207" y="20241"/>
                <wp:lineTo x="14331" y="19679"/>
                <wp:lineTo x="19108" y="16024"/>
                <wp:lineTo x="19108" y="15181"/>
                <wp:lineTo x="20513" y="10683"/>
                <wp:lineTo x="19389" y="5623"/>
                <wp:lineTo x="14893" y="2249"/>
                <wp:lineTo x="13207" y="1125"/>
                <wp:lineTo x="7868" y="1125"/>
              </wp:wrapPolygon>
            </wp:wrapTight>
            <wp:docPr id="12" name="図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310" cy="146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8028C">
        <w:t>【補助定理２】　単位球面にある円周上に</w:t>
      </w:r>
      <w:r w:rsidR="0028028C" w:rsidRPr="002C1A00">
        <w:rPr>
          <w:position w:val="-6"/>
        </w:rPr>
        <w:object w:dxaOrig="200" w:dyaOrig="220">
          <v:shape id="_x0000_i1093" type="#_x0000_t75" style="width:10.05pt;height:11.05pt" o:ole="">
            <v:imagedata r:id="rId95" o:title=""/>
          </v:shape>
          <o:OLEObject Type="Embed" ProgID="Equation.DSMT4" ShapeID="_x0000_i1093" DrawAspect="Content" ObjectID="_1412973687" r:id="rId160"/>
        </w:object>
      </w:r>
      <w:r w:rsidR="0028028C">
        <w:t>個の点</w:t>
      </w:r>
      <w:r w:rsidR="0028028C" w:rsidRPr="002C1A00">
        <w:rPr>
          <w:position w:val="-14"/>
        </w:rPr>
        <w:object w:dxaOrig="2160" w:dyaOrig="400">
          <v:shape id="_x0000_i1094" type="#_x0000_t75" style="width:108.15pt;height:20.1pt" o:ole="">
            <v:imagedata r:id="rId97" o:title=""/>
          </v:shape>
          <o:OLEObject Type="Embed" ProgID="Equation.DSMT4" ShapeID="_x0000_i1094" DrawAspect="Content" ObjectID="_1412973688" r:id="rId161"/>
        </w:object>
      </w:r>
      <w:r w:rsidR="0028028C">
        <w:t>が</w:t>
      </w:r>
      <w:r>
        <w:t>，</w:t>
      </w:r>
    </w:p>
    <w:p w:rsidR="0028028C" w:rsidRDefault="0028028C" w:rsidP="0028028C">
      <w:r w:rsidRPr="0028028C">
        <w:rPr>
          <w:position w:val="-28"/>
        </w:rPr>
        <w:object w:dxaOrig="1040" w:dyaOrig="680">
          <v:shape id="_x0000_i1095" type="#_x0000_t75" style="width:51.9pt;height:34.15pt" o:ole="">
            <v:imagedata r:id="rId162" o:title=""/>
          </v:shape>
          <o:OLEObject Type="Embed" ProgID="Equation.DSMT4" ShapeID="_x0000_i1095" DrawAspect="Content" ObjectID="_1412973689" r:id="rId163"/>
        </w:object>
      </w:r>
      <w:r w:rsidR="0076424B">
        <w:t>を満たすように</w:t>
      </w:r>
      <w:r>
        <w:t>並んでいる</w:t>
      </w:r>
      <w:r w:rsidR="0076424B">
        <w:t>。</w:t>
      </w:r>
      <w:r w:rsidR="00D64C05">
        <w:t>このとき，</w:t>
      </w:r>
      <w:r w:rsidR="0076424B">
        <w:t>同じ</w:t>
      </w:r>
      <w:r>
        <w:t>単位</w:t>
      </w:r>
      <w:r w:rsidR="0076424B">
        <w:t>球面</w:t>
      </w:r>
      <w:r>
        <w:t>上の任意の点</w:t>
      </w:r>
      <w:r w:rsidRPr="002C1A00">
        <w:rPr>
          <w:position w:val="-4"/>
        </w:rPr>
        <w:object w:dxaOrig="240" w:dyaOrig="240">
          <v:shape id="_x0000_i1096" type="#_x0000_t75" style="width:12.05pt;height:12.05pt" o:ole="">
            <v:imagedata r:id="rId99" o:title=""/>
          </v:shape>
          <o:OLEObject Type="Embed" ProgID="Equation.DSMT4" ShapeID="_x0000_i1096" DrawAspect="Content" ObjectID="_1412973690" r:id="rId164"/>
        </w:object>
      </w:r>
      <w:r>
        <w:t>に対して，</w:t>
      </w:r>
    </w:p>
    <w:p w:rsidR="0028028C" w:rsidRDefault="0028028C" w:rsidP="0028028C">
      <w:pPr>
        <w:ind w:left="145"/>
      </w:pPr>
      <w:r>
        <w:rPr>
          <w:rFonts w:hint="eastAsia"/>
        </w:rPr>
        <w:tab/>
      </w:r>
      <w:r>
        <w:rPr>
          <w:rFonts w:hint="eastAsia"/>
        </w:rPr>
        <w:tab/>
      </w:r>
      <w:r w:rsidRPr="00C0062F">
        <w:rPr>
          <w:position w:val="-28"/>
        </w:rPr>
        <w:object w:dxaOrig="1359" w:dyaOrig="680">
          <v:shape id="_x0000_i1097" type="#_x0000_t75" style="width:68pt;height:34.15pt" o:ole="">
            <v:imagedata r:id="rId101" o:title=""/>
          </v:shape>
          <o:OLEObject Type="Embed" ProgID="Equation.DSMT4" ShapeID="_x0000_i1097" DrawAspect="Content" ObjectID="_1412973691" r:id="rId165"/>
        </w:object>
      </w:r>
    </w:p>
    <w:p w:rsidR="0028028C" w:rsidRDefault="0028028C" w:rsidP="0028028C">
      <w:pPr>
        <w:ind w:left="145"/>
      </w:pPr>
      <w:r>
        <w:rPr>
          <w:rFonts w:hint="eastAsia"/>
        </w:rPr>
        <w:t>が成り立つ。</w:t>
      </w:r>
    </w:p>
    <w:p w:rsidR="00FA62E9" w:rsidRDefault="0028028C" w:rsidP="00FA62E9">
      <w:r>
        <w:rPr>
          <w:rFonts w:hint="eastAsia"/>
        </w:rPr>
        <w:t>【証明】</w:t>
      </w:r>
      <w:r w:rsidR="00AF0756">
        <w:rPr>
          <w:rFonts w:hint="eastAsia"/>
        </w:rPr>
        <w:t xml:space="preserve">　補助定理１の証明を</w:t>
      </w:r>
      <w:r w:rsidR="00D64C05">
        <w:rPr>
          <w:rFonts w:hint="eastAsia"/>
        </w:rPr>
        <w:t>，</w:t>
      </w:r>
      <w:r w:rsidR="00AF0756">
        <w:rPr>
          <w:rFonts w:hint="eastAsia"/>
        </w:rPr>
        <w:t>この</w:t>
      </w:r>
      <w:r w:rsidR="00D64C05" w:rsidRPr="00D64C05">
        <w:rPr>
          <w:position w:val="-6"/>
        </w:rPr>
        <w:object w:dxaOrig="499" w:dyaOrig="279">
          <v:shape id="_x0000_i1098" type="#_x0000_t75" style="width:25.1pt;height:14.05pt" o:ole="">
            <v:imagedata r:id="rId166" o:title=""/>
          </v:shape>
          <o:OLEObject Type="Embed" ProgID="Equation.DSMT4" ShapeID="_x0000_i1098" DrawAspect="Content" ObjectID="_1412973692" r:id="rId167"/>
        </w:object>
      </w:r>
      <w:r w:rsidR="00D64C05">
        <w:t>個の点に適用すれば良い。　　【証明終わり】</w:t>
      </w:r>
    </w:p>
    <w:p w:rsidR="005C5A5D" w:rsidRDefault="005C5A5D" w:rsidP="00FA62E9"/>
    <w:p w:rsidR="005C5A5D" w:rsidRDefault="005C5A5D" w:rsidP="005C5A5D"/>
    <w:p w:rsidR="005C5A5D" w:rsidRDefault="005C5A5D" w:rsidP="005C5A5D">
      <w:r>
        <w:rPr>
          <w:rFonts w:hint="eastAsia"/>
          <w:bdr w:val="single" w:sz="4" w:space="0" w:color="auto" w:frame="1"/>
        </w:rPr>
        <w:t>（Ｃ）半径１の球に内接する正面体のすべての頂点間の距離の平方の和</w:t>
      </w:r>
      <w:r w:rsidRPr="0028028C">
        <w:rPr>
          <w:position w:val="-6"/>
          <w:bdr w:val="single" w:sz="4" w:space="0" w:color="auto" w:frame="1"/>
        </w:rPr>
        <w:object w:dxaOrig="260" w:dyaOrig="260">
          <v:shape id="_x0000_i1099" type="#_x0000_t75" style="width:13.05pt;height:13.05pt" o:ole="">
            <v:imagedata r:id="rId168" o:title=""/>
          </v:shape>
          <o:OLEObject Type="Embed" ProgID="Equation.DSMT4" ShapeID="_x0000_i1099" DrawAspect="Content" ObjectID="_1412973693" r:id="rId169"/>
        </w:object>
      </w:r>
      <w:r>
        <w:rPr>
          <w:rFonts w:hint="eastAsia"/>
          <w:bdr w:val="single" w:sz="4" w:space="0" w:color="auto" w:frame="1"/>
        </w:rPr>
        <w:t>を求めよ。</w:t>
      </w:r>
    </w:p>
    <w:p w:rsidR="004206DB" w:rsidRDefault="005C5A5D" w:rsidP="00FA62E9">
      <w:r>
        <w:rPr>
          <w:rFonts w:hint="eastAsia"/>
        </w:rPr>
        <w:t>【解答】</w:t>
      </w:r>
      <w:r w:rsidR="004206DB">
        <w:t xml:space="preserve">　単位球に内接する正多面体は，中心Ｏに関して対称な２点が存在している。</w:t>
      </w:r>
      <w:r>
        <w:t>その２点を，</w:t>
      </w:r>
      <w:r w:rsidRPr="005C5A5D">
        <w:rPr>
          <w:position w:val="-18"/>
        </w:rPr>
        <w:object w:dxaOrig="1260" w:dyaOrig="480">
          <v:shape id="_x0000_i1100" type="#_x0000_t75" style="width:62.95pt;height:24.1pt" o:ole="">
            <v:imagedata r:id="rId170" o:title=""/>
          </v:shape>
          <o:OLEObject Type="Embed" ProgID="Equation.DSMT4" ShapeID="_x0000_i1100" DrawAspect="Content" ObjectID="_1412973694" r:id="rId171"/>
        </w:object>
      </w:r>
      <w:r>
        <w:t>とすれば，</w:t>
      </w:r>
      <w:r w:rsidRPr="005C5A5D">
        <w:rPr>
          <w:position w:val="-10"/>
        </w:rPr>
        <w:object w:dxaOrig="920" w:dyaOrig="380">
          <v:shape id="_x0000_i1101" type="#_x0000_t75" style="width:45.9pt;height:19.1pt" o:ole="">
            <v:imagedata r:id="rId172" o:title=""/>
          </v:shape>
          <o:OLEObject Type="Embed" ProgID="Equation.DSMT4" ShapeID="_x0000_i1101" DrawAspect="Content" ObjectID="_1412973695" r:id="rId173"/>
        </w:object>
      </w:r>
      <w:r>
        <w:t>である。よって，全て頂点のベクトルの和は</w:t>
      </w:r>
      <w:r w:rsidRPr="005C5A5D">
        <w:rPr>
          <w:position w:val="-6"/>
        </w:rPr>
        <w:object w:dxaOrig="180" w:dyaOrig="340">
          <v:shape id="_x0000_i1102" type="#_x0000_t75" style="width:9.05pt;height:17.1pt" o:ole="">
            <v:imagedata r:id="rId174" o:title=""/>
          </v:shape>
          <o:OLEObject Type="Embed" ProgID="Equation.DSMT4" ShapeID="_x0000_i1102" DrawAspect="Content" ObjectID="_1412973696" r:id="rId175"/>
        </w:object>
      </w:r>
      <w:r>
        <w:t>である。</w:t>
      </w:r>
    </w:p>
    <w:p w:rsidR="004206DB" w:rsidRPr="005C5A5D" w:rsidRDefault="005C5A5D" w:rsidP="00FA62E9">
      <w:r>
        <w:rPr>
          <w:rFonts w:hint="eastAsia"/>
        </w:rPr>
        <w:t>よって，</w:t>
      </w:r>
      <w:r w:rsidRPr="005C5A5D">
        <w:rPr>
          <w:position w:val="-6"/>
        </w:rPr>
        <w:object w:dxaOrig="440" w:dyaOrig="260">
          <v:shape id="_x0000_i1103" type="#_x0000_t75" style="width:22.1pt;height:13.05pt" o:ole="">
            <v:imagedata r:id="rId176" o:title=""/>
          </v:shape>
          <o:OLEObject Type="Embed" ProgID="Equation.DSMT4" ShapeID="_x0000_i1103" DrawAspect="Content" ObjectID="_1412973697" r:id="rId177"/>
        </w:object>
      </w:r>
      <w:r>
        <w:t>「頂点数の平方」となる。</w:t>
      </w:r>
    </w:p>
    <w:p w:rsidR="00D64C05" w:rsidRDefault="00D64C05" w:rsidP="005C5A5D">
      <w:pPr>
        <w:ind w:firstLineChars="100" w:firstLine="210"/>
      </w:pPr>
      <w:r>
        <w:rPr>
          <w:rFonts w:hint="eastAsia"/>
        </w:rPr>
        <w:t>正多面体の</w:t>
      </w:r>
      <w:r w:rsidR="005C5A5D" w:rsidRPr="005C5A5D">
        <w:rPr>
          <w:position w:val="-6"/>
        </w:rPr>
        <w:object w:dxaOrig="260" w:dyaOrig="260">
          <v:shape id="_x0000_i1104" type="#_x0000_t75" style="width:13.05pt;height:13.05pt" o:ole="">
            <v:imagedata r:id="rId178" o:title=""/>
          </v:shape>
          <o:OLEObject Type="Embed" ProgID="Equation.DSMT4" ShapeID="_x0000_i1104" DrawAspect="Content" ObjectID="_1412973698" r:id="rId179"/>
        </w:object>
      </w:r>
      <w:r w:rsidR="005C5A5D">
        <w:t>の値</w:t>
      </w:r>
      <w:r>
        <w:rPr>
          <w:rFonts w:hint="eastAsia"/>
        </w:rPr>
        <w:t>を一覧表にする。</w:t>
      </w:r>
    </w:p>
    <w:tbl>
      <w:tblPr>
        <w:tblStyle w:val="a6"/>
        <w:tblW w:w="0" w:type="auto"/>
        <w:tblInd w:w="1567" w:type="dxa"/>
        <w:tblCellMar>
          <w:left w:w="99" w:type="dxa"/>
          <w:right w:w="99" w:type="dxa"/>
        </w:tblCellMar>
        <w:tblLook w:val="0000" w:firstRow="0" w:lastRow="0" w:firstColumn="0" w:lastColumn="0" w:noHBand="0" w:noVBand="0"/>
      </w:tblPr>
      <w:tblGrid>
        <w:gridCol w:w="1526"/>
        <w:gridCol w:w="1084"/>
        <w:gridCol w:w="1085"/>
        <w:gridCol w:w="1085"/>
        <w:gridCol w:w="1085"/>
        <w:gridCol w:w="1085"/>
      </w:tblGrid>
      <w:tr w:rsidR="004206DB" w:rsidTr="004206DB">
        <w:trPr>
          <w:trHeight w:val="321"/>
        </w:trPr>
        <w:tc>
          <w:tcPr>
            <w:tcW w:w="6950" w:type="dxa"/>
            <w:gridSpan w:val="6"/>
          </w:tcPr>
          <w:p w:rsidR="004206DB" w:rsidRDefault="004206DB" w:rsidP="004206DB">
            <w:r>
              <w:rPr>
                <w:rFonts w:hint="eastAsia"/>
              </w:rPr>
              <w:t xml:space="preserve">　　　　　　単位球面に内接する正多面体の</w:t>
            </w:r>
            <w:r w:rsidRPr="00670544">
              <w:rPr>
                <w:position w:val="-6"/>
              </w:rPr>
              <w:object w:dxaOrig="260" w:dyaOrig="260">
                <v:shape id="_x0000_i1105" type="#_x0000_t75" style="width:13.05pt;height:13.05pt" o:ole="">
                  <v:imagedata r:id="rId180" o:title=""/>
                </v:shape>
                <o:OLEObject Type="Embed" ProgID="Equation.DSMT4" ShapeID="_x0000_i1105" DrawAspect="Content" ObjectID="_1412973699" r:id="rId181"/>
              </w:object>
            </w:r>
            <w:r>
              <w:t>の値一覧表</w:t>
            </w:r>
          </w:p>
        </w:tc>
      </w:tr>
      <w:tr w:rsidR="004206DB" w:rsidTr="004206DB">
        <w:tblPrEx>
          <w:tblCellMar>
            <w:left w:w="108" w:type="dxa"/>
            <w:right w:w="108" w:type="dxa"/>
          </w:tblCellMar>
          <w:tblLook w:val="04A0" w:firstRow="1" w:lastRow="0" w:firstColumn="1" w:lastColumn="0" w:noHBand="0" w:noVBand="1"/>
        </w:tblPrEx>
        <w:trPr>
          <w:trHeight w:val="360"/>
        </w:trPr>
        <w:tc>
          <w:tcPr>
            <w:tcW w:w="1526" w:type="dxa"/>
          </w:tcPr>
          <w:p w:rsidR="004206DB" w:rsidRDefault="004206DB" w:rsidP="00D64C05">
            <w:pPr>
              <w:jc w:val="center"/>
            </w:pPr>
            <w:r>
              <w:t>正多面体名</w:t>
            </w:r>
          </w:p>
        </w:tc>
        <w:tc>
          <w:tcPr>
            <w:tcW w:w="1084" w:type="dxa"/>
          </w:tcPr>
          <w:p w:rsidR="004206DB" w:rsidRDefault="004206DB" w:rsidP="00D64C05">
            <w:pPr>
              <w:jc w:val="center"/>
            </w:pPr>
            <w:r>
              <w:t>面数</w:t>
            </w:r>
            <w:r w:rsidRPr="00D64C05">
              <w:rPr>
                <w:position w:val="-10"/>
              </w:rPr>
              <w:object w:dxaOrig="240" w:dyaOrig="320">
                <v:shape id="_x0000_i1106" type="#_x0000_t75" style="width:12.05pt;height:16.05pt" o:ole="">
                  <v:imagedata r:id="rId182" o:title=""/>
                </v:shape>
                <o:OLEObject Type="Embed" ProgID="Equation.DSMT4" ShapeID="_x0000_i1106" DrawAspect="Content" ObjectID="_1412973700" r:id="rId183"/>
              </w:object>
            </w:r>
          </w:p>
        </w:tc>
        <w:tc>
          <w:tcPr>
            <w:tcW w:w="1085" w:type="dxa"/>
          </w:tcPr>
          <w:p w:rsidR="004206DB" w:rsidRDefault="004206DB" w:rsidP="00D64C05">
            <w:pPr>
              <w:jc w:val="center"/>
            </w:pPr>
            <w:r>
              <w:t>辺数</w:t>
            </w:r>
            <w:r w:rsidRPr="00D64C05">
              <w:rPr>
                <w:position w:val="-6"/>
              </w:rPr>
              <w:object w:dxaOrig="180" w:dyaOrig="220">
                <v:shape id="_x0000_i1107" type="#_x0000_t75" style="width:9.05pt;height:11.05pt" o:ole="">
                  <v:imagedata r:id="rId184" o:title=""/>
                </v:shape>
                <o:OLEObject Type="Embed" ProgID="Equation.DSMT4" ShapeID="_x0000_i1107" DrawAspect="Content" ObjectID="_1412973701" r:id="rId185"/>
              </w:object>
            </w:r>
          </w:p>
        </w:tc>
        <w:tc>
          <w:tcPr>
            <w:tcW w:w="1085" w:type="dxa"/>
          </w:tcPr>
          <w:p w:rsidR="004206DB" w:rsidRDefault="004206DB" w:rsidP="00D64C05">
            <w:pPr>
              <w:jc w:val="center"/>
            </w:pPr>
            <w:r>
              <w:t>頂点数</w:t>
            </w:r>
            <w:r w:rsidRPr="00D64C05">
              <w:rPr>
                <w:position w:val="-6"/>
              </w:rPr>
              <w:object w:dxaOrig="180" w:dyaOrig="220">
                <v:shape id="_x0000_i1108" type="#_x0000_t75" style="width:9.05pt;height:11.05pt" o:ole="">
                  <v:imagedata r:id="rId186" o:title=""/>
                </v:shape>
                <o:OLEObject Type="Embed" ProgID="Equation.DSMT4" ShapeID="_x0000_i1108" DrawAspect="Content" ObjectID="_1412973702" r:id="rId187"/>
              </w:object>
            </w:r>
          </w:p>
        </w:tc>
        <w:tc>
          <w:tcPr>
            <w:tcW w:w="1085" w:type="dxa"/>
          </w:tcPr>
          <w:p w:rsidR="004206DB" w:rsidRDefault="004206DB" w:rsidP="00D64C05">
            <w:pPr>
              <w:jc w:val="center"/>
            </w:pPr>
            <w:r w:rsidRPr="00D64C05">
              <w:rPr>
                <w:position w:val="-6"/>
              </w:rPr>
              <w:object w:dxaOrig="680" w:dyaOrig="320">
                <v:shape id="_x0000_i1109" type="#_x0000_t75" style="width:34.15pt;height:16.05pt" o:ole="">
                  <v:imagedata r:id="rId188" o:title=""/>
                </v:shape>
                <o:OLEObject Type="Embed" ProgID="Equation.DSMT4" ShapeID="_x0000_i1109" DrawAspect="Content" ObjectID="_1412973703" r:id="rId189"/>
              </w:object>
            </w:r>
          </w:p>
        </w:tc>
        <w:tc>
          <w:tcPr>
            <w:tcW w:w="1085" w:type="dxa"/>
          </w:tcPr>
          <w:p w:rsidR="004206DB" w:rsidRDefault="004206DB" w:rsidP="00D64C05">
            <w:pPr>
              <w:jc w:val="center"/>
            </w:pPr>
            <w:r>
              <w:t>備考</w:t>
            </w:r>
          </w:p>
        </w:tc>
      </w:tr>
      <w:tr w:rsidR="004206DB" w:rsidTr="004206DB">
        <w:tblPrEx>
          <w:tblCellMar>
            <w:left w:w="108" w:type="dxa"/>
            <w:right w:w="108" w:type="dxa"/>
          </w:tblCellMar>
          <w:tblLook w:val="04A0" w:firstRow="1" w:lastRow="0" w:firstColumn="1" w:lastColumn="0" w:noHBand="0" w:noVBand="1"/>
        </w:tblPrEx>
        <w:trPr>
          <w:trHeight w:val="360"/>
        </w:trPr>
        <w:tc>
          <w:tcPr>
            <w:tcW w:w="1526" w:type="dxa"/>
          </w:tcPr>
          <w:p w:rsidR="004206DB" w:rsidRDefault="004206DB" w:rsidP="00D64C05">
            <w:pPr>
              <w:jc w:val="center"/>
            </w:pPr>
            <w:r>
              <w:t>正４面体</w:t>
            </w:r>
          </w:p>
        </w:tc>
        <w:tc>
          <w:tcPr>
            <w:tcW w:w="1084" w:type="dxa"/>
          </w:tcPr>
          <w:p w:rsidR="004206DB" w:rsidRDefault="004206DB" w:rsidP="00D64C05">
            <w:pPr>
              <w:jc w:val="center"/>
            </w:pPr>
            <w:r>
              <w:t>４</w:t>
            </w:r>
          </w:p>
        </w:tc>
        <w:tc>
          <w:tcPr>
            <w:tcW w:w="1085" w:type="dxa"/>
          </w:tcPr>
          <w:p w:rsidR="004206DB" w:rsidRDefault="004206DB" w:rsidP="00D64C05">
            <w:pPr>
              <w:jc w:val="center"/>
            </w:pPr>
            <w:r>
              <w:t>６</w:t>
            </w:r>
          </w:p>
        </w:tc>
        <w:tc>
          <w:tcPr>
            <w:tcW w:w="1085" w:type="dxa"/>
          </w:tcPr>
          <w:p w:rsidR="004206DB" w:rsidRDefault="004206DB" w:rsidP="00D64C05">
            <w:pPr>
              <w:jc w:val="center"/>
            </w:pPr>
            <w:r>
              <w:t>４</w:t>
            </w:r>
          </w:p>
        </w:tc>
        <w:tc>
          <w:tcPr>
            <w:tcW w:w="1085" w:type="dxa"/>
          </w:tcPr>
          <w:p w:rsidR="004206DB" w:rsidRDefault="004206DB" w:rsidP="00D64C05">
            <w:pPr>
              <w:jc w:val="center"/>
            </w:pPr>
            <w:r>
              <w:t>１６</w:t>
            </w:r>
          </w:p>
        </w:tc>
        <w:tc>
          <w:tcPr>
            <w:tcW w:w="1085" w:type="dxa"/>
          </w:tcPr>
          <w:p w:rsidR="004206DB" w:rsidRDefault="004206DB" w:rsidP="00D64C05">
            <w:pPr>
              <w:jc w:val="center"/>
            </w:pPr>
          </w:p>
        </w:tc>
      </w:tr>
      <w:tr w:rsidR="004206DB" w:rsidTr="004206DB">
        <w:tblPrEx>
          <w:tblCellMar>
            <w:left w:w="108" w:type="dxa"/>
            <w:right w:w="108" w:type="dxa"/>
          </w:tblCellMar>
          <w:tblLook w:val="04A0" w:firstRow="1" w:lastRow="0" w:firstColumn="1" w:lastColumn="0" w:noHBand="0" w:noVBand="1"/>
        </w:tblPrEx>
        <w:trPr>
          <w:trHeight w:val="360"/>
        </w:trPr>
        <w:tc>
          <w:tcPr>
            <w:tcW w:w="1526" w:type="dxa"/>
          </w:tcPr>
          <w:p w:rsidR="004206DB" w:rsidRDefault="004206DB" w:rsidP="00D64C05">
            <w:pPr>
              <w:jc w:val="center"/>
            </w:pPr>
            <w:r>
              <w:t>正六面体</w:t>
            </w:r>
          </w:p>
        </w:tc>
        <w:tc>
          <w:tcPr>
            <w:tcW w:w="1084" w:type="dxa"/>
          </w:tcPr>
          <w:p w:rsidR="004206DB" w:rsidRDefault="004206DB" w:rsidP="00D64C05">
            <w:pPr>
              <w:jc w:val="center"/>
            </w:pPr>
            <w:r>
              <w:t>６</w:t>
            </w:r>
          </w:p>
        </w:tc>
        <w:tc>
          <w:tcPr>
            <w:tcW w:w="1085" w:type="dxa"/>
          </w:tcPr>
          <w:p w:rsidR="004206DB" w:rsidRDefault="004206DB" w:rsidP="00D64C05">
            <w:pPr>
              <w:jc w:val="center"/>
            </w:pPr>
            <w:r>
              <w:t>１２</w:t>
            </w:r>
          </w:p>
        </w:tc>
        <w:tc>
          <w:tcPr>
            <w:tcW w:w="1085" w:type="dxa"/>
          </w:tcPr>
          <w:p w:rsidR="004206DB" w:rsidRDefault="004206DB" w:rsidP="00D64C05">
            <w:pPr>
              <w:jc w:val="center"/>
            </w:pPr>
            <w:r>
              <w:t>８</w:t>
            </w:r>
          </w:p>
        </w:tc>
        <w:tc>
          <w:tcPr>
            <w:tcW w:w="1085" w:type="dxa"/>
          </w:tcPr>
          <w:p w:rsidR="004206DB" w:rsidRDefault="004206DB" w:rsidP="00D64C05">
            <w:pPr>
              <w:jc w:val="center"/>
            </w:pPr>
            <w:r>
              <w:t>６４</w:t>
            </w:r>
          </w:p>
        </w:tc>
        <w:tc>
          <w:tcPr>
            <w:tcW w:w="1085" w:type="dxa"/>
          </w:tcPr>
          <w:p w:rsidR="004206DB" w:rsidRDefault="004206DB" w:rsidP="00D64C05">
            <w:pPr>
              <w:jc w:val="center"/>
            </w:pPr>
          </w:p>
        </w:tc>
      </w:tr>
      <w:tr w:rsidR="004206DB" w:rsidTr="004206DB">
        <w:tblPrEx>
          <w:tblCellMar>
            <w:left w:w="108" w:type="dxa"/>
            <w:right w:w="108" w:type="dxa"/>
          </w:tblCellMar>
          <w:tblLook w:val="04A0" w:firstRow="1" w:lastRow="0" w:firstColumn="1" w:lastColumn="0" w:noHBand="0" w:noVBand="1"/>
        </w:tblPrEx>
        <w:trPr>
          <w:trHeight w:val="360"/>
        </w:trPr>
        <w:tc>
          <w:tcPr>
            <w:tcW w:w="1526" w:type="dxa"/>
          </w:tcPr>
          <w:p w:rsidR="004206DB" w:rsidRDefault="004206DB" w:rsidP="00D64C05">
            <w:pPr>
              <w:jc w:val="center"/>
            </w:pPr>
            <w:r>
              <w:t>正八面体</w:t>
            </w:r>
          </w:p>
        </w:tc>
        <w:tc>
          <w:tcPr>
            <w:tcW w:w="1084" w:type="dxa"/>
          </w:tcPr>
          <w:p w:rsidR="004206DB" w:rsidRDefault="004206DB" w:rsidP="00D64C05">
            <w:pPr>
              <w:jc w:val="center"/>
            </w:pPr>
            <w:r>
              <w:t>８</w:t>
            </w:r>
          </w:p>
        </w:tc>
        <w:tc>
          <w:tcPr>
            <w:tcW w:w="1085" w:type="dxa"/>
          </w:tcPr>
          <w:p w:rsidR="004206DB" w:rsidRDefault="004206DB" w:rsidP="00D64C05">
            <w:pPr>
              <w:jc w:val="center"/>
            </w:pPr>
            <w:r>
              <w:t>１２</w:t>
            </w:r>
          </w:p>
        </w:tc>
        <w:tc>
          <w:tcPr>
            <w:tcW w:w="1085" w:type="dxa"/>
          </w:tcPr>
          <w:p w:rsidR="004206DB" w:rsidRDefault="004206DB" w:rsidP="00D64C05">
            <w:pPr>
              <w:jc w:val="center"/>
            </w:pPr>
            <w:r>
              <w:t>６</w:t>
            </w:r>
          </w:p>
        </w:tc>
        <w:tc>
          <w:tcPr>
            <w:tcW w:w="1085" w:type="dxa"/>
          </w:tcPr>
          <w:p w:rsidR="004206DB" w:rsidRDefault="004206DB" w:rsidP="00D64C05">
            <w:pPr>
              <w:jc w:val="center"/>
            </w:pPr>
            <w:r>
              <w:t>３６</w:t>
            </w:r>
          </w:p>
        </w:tc>
        <w:tc>
          <w:tcPr>
            <w:tcW w:w="1085" w:type="dxa"/>
          </w:tcPr>
          <w:p w:rsidR="004206DB" w:rsidRDefault="004206DB" w:rsidP="00D64C05">
            <w:pPr>
              <w:jc w:val="center"/>
            </w:pPr>
          </w:p>
        </w:tc>
      </w:tr>
      <w:tr w:rsidR="004206DB" w:rsidTr="004206DB">
        <w:tblPrEx>
          <w:tblCellMar>
            <w:left w:w="108" w:type="dxa"/>
            <w:right w:w="108" w:type="dxa"/>
          </w:tblCellMar>
          <w:tblLook w:val="04A0" w:firstRow="1" w:lastRow="0" w:firstColumn="1" w:lastColumn="0" w:noHBand="0" w:noVBand="1"/>
        </w:tblPrEx>
        <w:trPr>
          <w:trHeight w:val="360"/>
        </w:trPr>
        <w:tc>
          <w:tcPr>
            <w:tcW w:w="1526" w:type="dxa"/>
          </w:tcPr>
          <w:p w:rsidR="004206DB" w:rsidRDefault="004206DB" w:rsidP="00D64C05">
            <w:pPr>
              <w:jc w:val="center"/>
            </w:pPr>
            <w:r>
              <w:t>正十二面体</w:t>
            </w:r>
          </w:p>
        </w:tc>
        <w:tc>
          <w:tcPr>
            <w:tcW w:w="1084" w:type="dxa"/>
          </w:tcPr>
          <w:p w:rsidR="004206DB" w:rsidRDefault="004206DB" w:rsidP="00D64C05">
            <w:pPr>
              <w:jc w:val="center"/>
            </w:pPr>
            <w:r>
              <w:t>１２</w:t>
            </w:r>
          </w:p>
        </w:tc>
        <w:tc>
          <w:tcPr>
            <w:tcW w:w="1085" w:type="dxa"/>
          </w:tcPr>
          <w:p w:rsidR="004206DB" w:rsidRDefault="004206DB" w:rsidP="00D64C05">
            <w:pPr>
              <w:jc w:val="center"/>
            </w:pPr>
            <w:r>
              <w:t>３０</w:t>
            </w:r>
          </w:p>
        </w:tc>
        <w:tc>
          <w:tcPr>
            <w:tcW w:w="1085" w:type="dxa"/>
          </w:tcPr>
          <w:p w:rsidR="004206DB" w:rsidRDefault="004206DB" w:rsidP="00D64C05">
            <w:pPr>
              <w:jc w:val="center"/>
            </w:pPr>
            <w:r>
              <w:t>２０</w:t>
            </w:r>
          </w:p>
        </w:tc>
        <w:tc>
          <w:tcPr>
            <w:tcW w:w="1085" w:type="dxa"/>
          </w:tcPr>
          <w:p w:rsidR="004206DB" w:rsidRDefault="004206DB" w:rsidP="00D64C05">
            <w:pPr>
              <w:jc w:val="center"/>
            </w:pPr>
            <w:r>
              <w:t>４００</w:t>
            </w:r>
          </w:p>
        </w:tc>
        <w:tc>
          <w:tcPr>
            <w:tcW w:w="1085" w:type="dxa"/>
          </w:tcPr>
          <w:p w:rsidR="004206DB" w:rsidRDefault="004206DB" w:rsidP="00D64C05">
            <w:pPr>
              <w:jc w:val="center"/>
            </w:pPr>
          </w:p>
        </w:tc>
      </w:tr>
      <w:tr w:rsidR="004206DB" w:rsidTr="004206DB">
        <w:tblPrEx>
          <w:tblCellMar>
            <w:left w:w="108" w:type="dxa"/>
            <w:right w:w="108" w:type="dxa"/>
          </w:tblCellMar>
          <w:tblLook w:val="04A0" w:firstRow="1" w:lastRow="0" w:firstColumn="1" w:lastColumn="0" w:noHBand="0" w:noVBand="1"/>
        </w:tblPrEx>
        <w:trPr>
          <w:trHeight w:val="360"/>
        </w:trPr>
        <w:tc>
          <w:tcPr>
            <w:tcW w:w="1526" w:type="dxa"/>
          </w:tcPr>
          <w:p w:rsidR="004206DB" w:rsidRDefault="004206DB" w:rsidP="00D64C05">
            <w:pPr>
              <w:jc w:val="center"/>
            </w:pPr>
            <w:r>
              <w:t>正二十面体</w:t>
            </w:r>
          </w:p>
        </w:tc>
        <w:tc>
          <w:tcPr>
            <w:tcW w:w="1084" w:type="dxa"/>
          </w:tcPr>
          <w:p w:rsidR="004206DB" w:rsidRDefault="004206DB" w:rsidP="00D64C05">
            <w:pPr>
              <w:jc w:val="center"/>
            </w:pPr>
            <w:r>
              <w:t>２０</w:t>
            </w:r>
          </w:p>
        </w:tc>
        <w:tc>
          <w:tcPr>
            <w:tcW w:w="1085" w:type="dxa"/>
          </w:tcPr>
          <w:p w:rsidR="004206DB" w:rsidRDefault="004206DB" w:rsidP="00D64C05">
            <w:pPr>
              <w:jc w:val="center"/>
            </w:pPr>
            <w:r>
              <w:t>３０</w:t>
            </w:r>
          </w:p>
        </w:tc>
        <w:tc>
          <w:tcPr>
            <w:tcW w:w="1085" w:type="dxa"/>
          </w:tcPr>
          <w:p w:rsidR="004206DB" w:rsidRDefault="004206DB" w:rsidP="00D64C05">
            <w:pPr>
              <w:jc w:val="center"/>
            </w:pPr>
            <w:r>
              <w:t>１２</w:t>
            </w:r>
          </w:p>
        </w:tc>
        <w:tc>
          <w:tcPr>
            <w:tcW w:w="1085" w:type="dxa"/>
          </w:tcPr>
          <w:p w:rsidR="004206DB" w:rsidRDefault="004206DB" w:rsidP="00D64C05">
            <w:pPr>
              <w:jc w:val="center"/>
            </w:pPr>
            <w:r>
              <w:t>１４４</w:t>
            </w:r>
          </w:p>
        </w:tc>
        <w:tc>
          <w:tcPr>
            <w:tcW w:w="1085" w:type="dxa"/>
          </w:tcPr>
          <w:p w:rsidR="004206DB" w:rsidRDefault="004206DB" w:rsidP="00D64C05">
            <w:pPr>
              <w:jc w:val="center"/>
            </w:pPr>
          </w:p>
        </w:tc>
      </w:tr>
    </w:tbl>
    <w:p w:rsidR="00D64C05" w:rsidRDefault="00D64C05" w:rsidP="00FA62E9"/>
    <w:p w:rsidR="00FA62E9" w:rsidRDefault="00FA62E9" w:rsidP="00FA62E9">
      <w:pPr>
        <w:rPr>
          <w:rFonts w:ascii="Century" w:eastAsia="ＭＳ 明朝" w:hAnsi="Century" w:cs="Times New Roman"/>
          <w:sz w:val="14"/>
          <w:szCs w:val="24"/>
        </w:rPr>
      </w:pPr>
    </w:p>
    <w:p w:rsidR="00524A2C" w:rsidRDefault="00524A2C" w:rsidP="00FA62E9"/>
    <w:p w:rsidR="00524A2C" w:rsidRDefault="00524A2C" w:rsidP="00FA62E9">
      <w:bookmarkStart w:id="0" w:name="_GoBack"/>
      <w:bookmarkEnd w:id="0"/>
    </w:p>
    <w:p w:rsidR="00524A2C" w:rsidRDefault="00524A2C" w:rsidP="00FA62E9"/>
    <w:p w:rsidR="00524A2C" w:rsidRPr="000D678A" w:rsidRDefault="00524A2C" w:rsidP="000D678A">
      <w:pPr>
        <w:ind w:firstLineChars="3600" w:firstLine="5040"/>
        <w:rPr>
          <w:rFonts w:ascii="Century" w:eastAsia="ＭＳ 明朝" w:hAnsi="Century" w:cs="Times New Roman"/>
          <w:sz w:val="14"/>
          <w:szCs w:val="24"/>
        </w:rPr>
      </w:pPr>
      <w:r>
        <w:rPr>
          <w:rFonts w:ascii="Century" w:eastAsia="ＭＳ 明朝" w:hAnsi="Century" w:cs="Times New Roman" w:hint="eastAsia"/>
          <w:sz w:val="14"/>
          <w:szCs w:val="24"/>
        </w:rPr>
        <w:t>［問題］　参考：日本</w:t>
      </w:r>
      <w:r w:rsidRPr="009F5168">
        <w:rPr>
          <w:rFonts w:ascii="Century" w:eastAsia="ＭＳ 明朝" w:hAnsi="Century" w:cs="Times New Roman" w:hint="eastAsia"/>
          <w:sz w:val="14"/>
          <w:szCs w:val="24"/>
        </w:rPr>
        <w:t>数学オリンピック</w:t>
      </w:r>
      <w:r>
        <w:rPr>
          <w:rFonts w:ascii="Century" w:eastAsia="ＭＳ 明朝" w:hAnsi="Century" w:cs="Times New Roman" w:hint="eastAsia"/>
          <w:sz w:val="14"/>
          <w:szCs w:val="24"/>
        </w:rPr>
        <w:t>の問題より</w:t>
      </w:r>
    </w:p>
    <w:sectPr w:rsidR="00524A2C" w:rsidRPr="000D678A" w:rsidSect="002F171B">
      <w:pgSz w:w="11906" w:h="16838" w:code="9"/>
      <w:pgMar w:top="1134" w:right="1418" w:bottom="1134" w:left="1418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420E59"/>
    <w:multiLevelType w:val="hybridMultilevel"/>
    <w:tmpl w:val="A964CEBE"/>
    <w:lvl w:ilvl="0" w:tplc="FC1C5BD0">
      <w:numFmt w:val="bullet"/>
      <w:lvlText w:val="◎"/>
      <w:lvlJc w:val="left"/>
      <w:pPr>
        <w:ind w:left="360" w:hanging="360"/>
      </w:pPr>
      <w:rPr>
        <w:rFonts w:ascii="ＭＳ 明朝" w:eastAsia="ＭＳ 明朝" w:hAnsi="ＭＳ 明朝" w:cstheme="minorBidi" w:hint="eastAsia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79"/>
  <w:bordersDoNotSurroundHeader/>
  <w:bordersDoNotSurroundFooter/>
  <w:proofState w:spelling="clean" w:grammar="dirty"/>
  <w:defaultTabStop w:val="84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1660"/>
    <w:rsid w:val="00002EBC"/>
    <w:rsid w:val="00005738"/>
    <w:rsid w:val="00005F79"/>
    <w:rsid w:val="00007AC6"/>
    <w:rsid w:val="00011C83"/>
    <w:rsid w:val="000145F2"/>
    <w:rsid w:val="00014884"/>
    <w:rsid w:val="00014D3E"/>
    <w:rsid w:val="00017FEA"/>
    <w:rsid w:val="0002763A"/>
    <w:rsid w:val="00030981"/>
    <w:rsid w:val="00034DB9"/>
    <w:rsid w:val="000354F6"/>
    <w:rsid w:val="00036B8E"/>
    <w:rsid w:val="000442C2"/>
    <w:rsid w:val="00055F0D"/>
    <w:rsid w:val="00056186"/>
    <w:rsid w:val="000730CA"/>
    <w:rsid w:val="000908B3"/>
    <w:rsid w:val="000971AD"/>
    <w:rsid w:val="00097C01"/>
    <w:rsid w:val="000B0933"/>
    <w:rsid w:val="000B58E7"/>
    <w:rsid w:val="000C66AB"/>
    <w:rsid w:val="000D1762"/>
    <w:rsid w:val="000D2BED"/>
    <w:rsid w:val="000D639A"/>
    <w:rsid w:val="000D678A"/>
    <w:rsid w:val="000D744D"/>
    <w:rsid w:val="000E0E5C"/>
    <w:rsid w:val="000E6FB3"/>
    <w:rsid w:val="000E7E5F"/>
    <w:rsid w:val="000F2A24"/>
    <w:rsid w:val="000F3B61"/>
    <w:rsid w:val="000F6A79"/>
    <w:rsid w:val="000F7382"/>
    <w:rsid w:val="00101BA7"/>
    <w:rsid w:val="00106800"/>
    <w:rsid w:val="00111E2A"/>
    <w:rsid w:val="0011579D"/>
    <w:rsid w:val="00117A22"/>
    <w:rsid w:val="00126770"/>
    <w:rsid w:val="001366DC"/>
    <w:rsid w:val="00141DB1"/>
    <w:rsid w:val="001472A6"/>
    <w:rsid w:val="00154D78"/>
    <w:rsid w:val="00155FE4"/>
    <w:rsid w:val="00161984"/>
    <w:rsid w:val="00161ADC"/>
    <w:rsid w:val="00161DAA"/>
    <w:rsid w:val="00166264"/>
    <w:rsid w:val="00182E83"/>
    <w:rsid w:val="001972BE"/>
    <w:rsid w:val="001974E8"/>
    <w:rsid w:val="001A7B74"/>
    <w:rsid w:val="001B2AB6"/>
    <w:rsid w:val="001B4259"/>
    <w:rsid w:val="001B613F"/>
    <w:rsid w:val="001C0548"/>
    <w:rsid w:val="001D336D"/>
    <w:rsid w:val="001D7DCA"/>
    <w:rsid w:val="001E014D"/>
    <w:rsid w:val="001F3737"/>
    <w:rsid w:val="00202DC8"/>
    <w:rsid w:val="00211001"/>
    <w:rsid w:val="00215BD7"/>
    <w:rsid w:val="00225860"/>
    <w:rsid w:val="00226719"/>
    <w:rsid w:val="00232714"/>
    <w:rsid w:val="00232C57"/>
    <w:rsid w:val="00234747"/>
    <w:rsid w:val="002362A2"/>
    <w:rsid w:val="00236EAF"/>
    <w:rsid w:val="002557B4"/>
    <w:rsid w:val="002578A6"/>
    <w:rsid w:val="0026338D"/>
    <w:rsid w:val="00263681"/>
    <w:rsid w:val="00263F94"/>
    <w:rsid w:val="002772E2"/>
    <w:rsid w:val="0028028C"/>
    <w:rsid w:val="00284CD4"/>
    <w:rsid w:val="00285C09"/>
    <w:rsid w:val="002A1B1B"/>
    <w:rsid w:val="002A2022"/>
    <w:rsid w:val="002A5492"/>
    <w:rsid w:val="002A6AF3"/>
    <w:rsid w:val="002A7638"/>
    <w:rsid w:val="002B08F4"/>
    <w:rsid w:val="002B510E"/>
    <w:rsid w:val="002C1A00"/>
    <w:rsid w:val="002C1CFA"/>
    <w:rsid w:val="002E0C30"/>
    <w:rsid w:val="002E3C0C"/>
    <w:rsid w:val="002E61BE"/>
    <w:rsid w:val="002F0367"/>
    <w:rsid w:val="002F171B"/>
    <w:rsid w:val="002F21C2"/>
    <w:rsid w:val="002F27BF"/>
    <w:rsid w:val="002F664A"/>
    <w:rsid w:val="00301611"/>
    <w:rsid w:val="0031553B"/>
    <w:rsid w:val="00333B67"/>
    <w:rsid w:val="00336840"/>
    <w:rsid w:val="00351D42"/>
    <w:rsid w:val="00354A5F"/>
    <w:rsid w:val="00357A91"/>
    <w:rsid w:val="003679E0"/>
    <w:rsid w:val="00373992"/>
    <w:rsid w:val="00380857"/>
    <w:rsid w:val="003823BC"/>
    <w:rsid w:val="0038263B"/>
    <w:rsid w:val="003853C7"/>
    <w:rsid w:val="003862D6"/>
    <w:rsid w:val="00395135"/>
    <w:rsid w:val="00396AD5"/>
    <w:rsid w:val="003B47D1"/>
    <w:rsid w:val="003C14EE"/>
    <w:rsid w:val="003C2CFF"/>
    <w:rsid w:val="003C39FB"/>
    <w:rsid w:val="003C555D"/>
    <w:rsid w:val="003C7960"/>
    <w:rsid w:val="003D0BB9"/>
    <w:rsid w:val="003D2B15"/>
    <w:rsid w:val="003D49AF"/>
    <w:rsid w:val="003D771C"/>
    <w:rsid w:val="003D7DEB"/>
    <w:rsid w:val="003E14BE"/>
    <w:rsid w:val="003E3DB8"/>
    <w:rsid w:val="003E7510"/>
    <w:rsid w:val="003E796A"/>
    <w:rsid w:val="003F1E74"/>
    <w:rsid w:val="0040095F"/>
    <w:rsid w:val="00402C06"/>
    <w:rsid w:val="0040335E"/>
    <w:rsid w:val="00412528"/>
    <w:rsid w:val="004206DB"/>
    <w:rsid w:val="004218C2"/>
    <w:rsid w:val="00421E1F"/>
    <w:rsid w:val="004301DF"/>
    <w:rsid w:val="00431AB8"/>
    <w:rsid w:val="004337CD"/>
    <w:rsid w:val="00450236"/>
    <w:rsid w:val="0045397C"/>
    <w:rsid w:val="00471130"/>
    <w:rsid w:val="00475F48"/>
    <w:rsid w:val="00476380"/>
    <w:rsid w:val="00485733"/>
    <w:rsid w:val="00485D2B"/>
    <w:rsid w:val="0048749A"/>
    <w:rsid w:val="00492F79"/>
    <w:rsid w:val="004A0208"/>
    <w:rsid w:val="004A2AA5"/>
    <w:rsid w:val="004A41FA"/>
    <w:rsid w:val="004B186E"/>
    <w:rsid w:val="004C4EED"/>
    <w:rsid w:val="004C5378"/>
    <w:rsid w:val="004D4541"/>
    <w:rsid w:val="004E673C"/>
    <w:rsid w:val="004E7CE4"/>
    <w:rsid w:val="004F3EC6"/>
    <w:rsid w:val="004F6282"/>
    <w:rsid w:val="00505561"/>
    <w:rsid w:val="005103F1"/>
    <w:rsid w:val="00524A2C"/>
    <w:rsid w:val="00533C6A"/>
    <w:rsid w:val="00535A4F"/>
    <w:rsid w:val="005367F6"/>
    <w:rsid w:val="00542060"/>
    <w:rsid w:val="0054331C"/>
    <w:rsid w:val="005434A7"/>
    <w:rsid w:val="00545252"/>
    <w:rsid w:val="0055157A"/>
    <w:rsid w:val="0056186D"/>
    <w:rsid w:val="005660A0"/>
    <w:rsid w:val="00584DAB"/>
    <w:rsid w:val="00587551"/>
    <w:rsid w:val="005928B1"/>
    <w:rsid w:val="00595510"/>
    <w:rsid w:val="0059705B"/>
    <w:rsid w:val="005A22BA"/>
    <w:rsid w:val="005B017C"/>
    <w:rsid w:val="005B4BDD"/>
    <w:rsid w:val="005C5A5D"/>
    <w:rsid w:val="005D57A9"/>
    <w:rsid w:val="005D7ABA"/>
    <w:rsid w:val="005F3D38"/>
    <w:rsid w:val="00604221"/>
    <w:rsid w:val="00605017"/>
    <w:rsid w:val="0060648A"/>
    <w:rsid w:val="00613650"/>
    <w:rsid w:val="00617079"/>
    <w:rsid w:val="006266AC"/>
    <w:rsid w:val="00631104"/>
    <w:rsid w:val="0065000D"/>
    <w:rsid w:val="006574C1"/>
    <w:rsid w:val="00663EF4"/>
    <w:rsid w:val="00670544"/>
    <w:rsid w:val="006738E8"/>
    <w:rsid w:val="00681EF6"/>
    <w:rsid w:val="006825E0"/>
    <w:rsid w:val="00685C7A"/>
    <w:rsid w:val="00691C27"/>
    <w:rsid w:val="00691F5D"/>
    <w:rsid w:val="00696D3C"/>
    <w:rsid w:val="006A32F2"/>
    <w:rsid w:val="006A6B06"/>
    <w:rsid w:val="006A752A"/>
    <w:rsid w:val="006B1BEF"/>
    <w:rsid w:val="006B43A2"/>
    <w:rsid w:val="006B5E20"/>
    <w:rsid w:val="006B7BF0"/>
    <w:rsid w:val="006C3FC8"/>
    <w:rsid w:val="006D1526"/>
    <w:rsid w:val="006D3B43"/>
    <w:rsid w:val="006D6887"/>
    <w:rsid w:val="006E4D13"/>
    <w:rsid w:val="00716692"/>
    <w:rsid w:val="00716715"/>
    <w:rsid w:val="00717C21"/>
    <w:rsid w:val="00720D08"/>
    <w:rsid w:val="00724081"/>
    <w:rsid w:val="00730A2F"/>
    <w:rsid w:val="00730C60"/>
    <w:rsid w:val="0073345B"/>
    <w:rsid w:val="007346A7"/>
    <w:rsid w:val="00751582"/>
    <w:rsid w:val="007554BE"/>
    <w:rsid w:val="00755934"/>
    <w:rsid w:val="00755A85"/>
    <w:rsid w:val="007606CF"/>
    <w:rsid w:val="0076424B"/>
    <w:rsid w:val="0076554B"/>
    <w:rsid w:val="00773675"/>
    <w:rsid w:val="0077407C"/>
    <w:rsid w:val="0078127B"/>
    <w:rsid w:val="007822E1"/>
    <w:rsid w:val="00792C2C"/>
    <w:rsid w:val="00794B17"/>
    <w:rsid w:val="007A1768"/>
    <w:rsid w:val="007A1E3F"/>
    <w:rsid w:val="007A683C"/>
    <w:rsid w:val="007B49F4"/>
    <w:rsid w:val="007C0FF5"/>
    <w:rsid w:val="007C5BFF"/>
    <w:rsid w:val="007C68B1"/>
    <w:rsid w:val="007D48CD"/>
    <w:rsid w:val="007D7662"/>
    <w:rsid w:val="007E5A48"/>
    <w:rsid w:val="007F3D84"/>
    <w:rsid w:val="007F69AF"/>
    <w:rsid w:val="00810754"/>
    <w:rsid w:val="00811AED"/>
    <w:rsid w:val="00817D80"/>
    <w:rsid w:val="00822C14"/>
    <w:rsid w:val="00827F2E"/>
    <w:rsid w:val="008311B3"/>
    <w:rsid w:val="00844E3D"/>
    <w:rsid w:val="00845B10"/>
    <w:rsid w:val="00856877"/>
    <w:rsid w:val="00865DE1"/>
    <w:rsid w:val="0088618D"/>
    <w:rsid w:val="008A04E5"/>
    <w:rsid w:val="008A39F9"/>
    <w:rsid w:val="008B35F5"/>
    <w:rsid w:val="008B3EB6"/>
    <w:rsid w:val="008B4CA4"/>
    <w:rsid w:val="008C2924"/>
    <w:rsid w:val="008C4090"/>
    <w:rsid w:val="008C4B27"/>
    <w:rsid w:val="008C5023"/>
    <w:rsid w:val="008C5720"/>
    <w:rsid w:val="008D66AA"/>
    <w:rsid w:val="008D6B82"/>
    <w:rsid w:val="008E07CE"/>
    <w:rsid w:val="00911D9B"/>
    <w:rsid w:val="00917293"/>
    <w:rsid w:val="00920A6E"/>
    <w:rsid w:val="009247B3"/>
    <w:rsid w:val="0092631C"/>
    <w:rsid w:val="0093014F"/>
    <w:rsid w:val="009427D2"/>
    <w:rsid w:val="00945BC3"/>
    <w:rsid w:val="00952504"/>
    <w:rsid w:val="009539E3"/>
    <w:rsid w:val="00954E67"/>
    <w:rsid w:val="00956D9B"/>
    <w:rsid w:val="00963515"/>
    <w:rsid w:val="00964818"/>
    <w:rsid w:val="00972F14"/>
    <w:rsid w:val="00981257"/>
    <w:rsid w:val="009850DE"/>
    <w:rsid w:val="009911AA"/>
    <w:rsid w:val="009969A6"/>
    <w:rsid w:val="009B3202"/>
    <w:rsid w:val="009B765E"/>
    <w:rsid w:val="009C2210"/>
    <w:rsid w:val="009C3909"/>
    <w:rsid w:val="009C5796"/>
    <w:rsid w:val="009E23F6"/>
    <w:rsid w:val="009E441A"/>
    <w:rsid w:val="009E5CFD"/>
    <w:rsid w:val="009F45CE"/>
    <w:rsid w:val="009F4C86"/>
    <w:rsid w:val="009F5168"/>
    <w:rsid w:val="009F5FB1"/>
    <w:rsid w:val="009F6F0A"/>
    <w:rsid w:val="009F7E99"/>
    <w:rsid w:val="00A053BE"/>
    <w:rsid w:val="00A06381"/>
    <w:rsid w:val="00A17AB1"/>
    <w:rsid w:val="00A22057"/>
    <w:rsid w:val="00A24BC0"/>
    <w:rsid w:val="00A25389"/>
    <w:rsid w:val="00A264C9"/>
    <w:rsid w:val="00A3186C"/>
    <w:rsid w:val="00A3323D"/>
    <w:rsid w:val="00A42B3F"/>
    <w:rsid w:val="00A46736"/>
    <w:rsid w:val="00A47B22"/>
    <w:rsid w:val="00A51CBD"/>
    <w:rsid w:val="00A559AF"/>
    <w:rsid w:val="00A61B65"/>
    <w:rsid w:val="00A62FE1"/>
    <w:rsid w:val="00A63B9E"/>
    <w:rsid w:val="00A65616"/>
    <w:rsid w:val="00A65949"/>
    <w:rsid w:val="00A668AD"/>
    <w:rsid w:val="00A72287"/>
    <w:rsid w:val="00A84A86"/>
    <w:rsid w:val="00A95C67"/>
    <w:rsid w:val="00AA0EB4"/>
    <w:rsid w:val="00AA3EC4"/>
    <w:rsid w:val="00AB4B9D"/>
    <w:rsid w:val="00AC4433"/>
    <w:rsid w:val="00AC7D93"/>
    <w:rsid w:val="00AD7E19"/>
    <w:rsid w:val="00AE2512"/>
    <w:rsid w:val="00AE4A01"/>
    <w:rsid w:val="00AF0756"/>
    <w:rsid w:val="00B0042A"/>
    <w:rsid w:val="00B02EBB"/>
    <w:rsid w:val="00B03A38"/>
    <w:rsid w:val="00B06F32"/>
    <w:rsid w:val="00B11660"/>
    <w:rsid w:val="00B15B56"/>
    <w:rsid w:val="00B16E06"/>
    <w:rsid w:val="00B326F1"/>
    <w:rsid w:val="00B43F3C"/>
    <w:rsid w:val="00B43FFC"/>
    <w:rsid w:val="00B653C9"/>
    <w:rsid w:val="00B8478D"/>
    <w:rsid w:val="00B93783"/>
    <w:rsid w:val="00B93BD6"/>
    <w:rsid w:val="00B95FCC"/>
    <w:rsid w:val="00B968F3"/>
    <w:rsid w:val="00BA12A5"/>
    <w:rsid w:val="00BA1CA9"/>
    <w:rsid w:val="00BA4403"/>
    <w:rsid w:val="00BA486F"/>
    <w:rsid w:val="00BC066C"/>
    <w:rsid w:val="00BC3F26"/>
    <w:rsid w:val="00BC514C"/>
    <w:rsid w:val="00BD4D3B"/>
    <w:rsid w:val="00BE377B"/>
    <w:rsid w:val="00BE4B9C"/>
    <w:rsid w:val="00BF03FF"/>
    <w:rsid w:val="00C0062F"/>
    <w:rsid w:val="00C00F52"/>
    <w:rsid w:val="00C04A6D"/>
    <w:rsid w:val="00C05113"/>
    <w:rsid w:val="00C059F7"/>
    <w:rsid w:val="00C07C23"/>
    <w:rsid w:val="00C10C22"/>
    <w:rsid w:val="00C17A28"/>
    <w:rsid w:val="00C21D4F"/>
    <w:rsid w:val="00C22617"/>
    <w:rsid w:val="00C22696"/>
    <w:rsid w:val="00C2715B"/>
    <w:rsid w:val="00C33287"/>
    <w:rsid w:val="00C347C6"/>
    <w:rsid w:val="00C42A7C"/>
    <w:rsid w:val="00C44305"/>
    <w:rsid w:val="00C46563"/>
    <w:rsid w:val="00C51728"/>
    <w:rsid w:val="00C555BF"/>
    <w:rsid w:val="00C6191A"/>
    <w:rsid w:val="00C641F9"/>
    <w:rsid w:val="00C71027"/>
    <w:rsid w:val="00C74077"/>
    <w:rsid w:val="00C744D0"/>
    <w:rsid w:val="00C74B93"/>
    <w:rsid w:val="00C77CC7"/>
    <w:rsid w:val="00C85602"/>
    <w:rsid w:val="00C87BCD"/>
    <w:rsid w:val="00C91C3F"/>
    <w:rsid w:val="00C94808"/>
    <w:rsid w:val="00C97EAA"/>
    <w:rsid w:val="00CA61EF"/>
    <w:rsid w:val="00CC3E44"/>
    <w:rsid w:val="00CC48A1"/>
    <w:rsid w:val="00CC63A5"/>
    <w:rsid w:val="00CD0A37"/>
    <w:rsid w:val="00CD330E"/>
    <w:rsid w:val="00CE361F"/>
    <w:rsid w:val="00CE513B"/>
    <w:rsid w:val="00CE79C8"/>
    <w:rsid w:val="00D17BE8"/>
    <w:rsid w:val="00D2087B"/>
    <w:rsid w:val="00D25A2B"/>
    <w:rsid w:val="00D268FE"/>
    <w:rsid w:val="00D31041"/>
    <w:rsid w:val="00D31F22"/>
    <w:rsid w:val="00D409B1"/>
    <w:rsid w:val="00D4196A"/>
    <w:rsid w:val="00D464F9"/>
    <w:rsid w:val="00D46A1A"/>
    <w:rsid w:val="00D54B61"/>
    <w:rsid w:val="00D634E6"/>
    <w:rsid w:val="00D6417C"/>
    <w:rsid w:val="00D64641"/>
    <w:rsid w:val="00D64C05"/>
    <w:rsid w:val="00D72FB3"/>
    <w:rsid w:val="00D80CF0"/>
    <w:rsid w:val="00D843E4"/>
    <w:rsid w:val="00D87ED0"/>
    <w:rsid w:val="00D90823"/>
    <w:rsid w:val="00D94793"/>
    <w:rsid w:val="00D95348"/>
    <w:rsid w:val="00D97A73"/>
    <w:rsid w:val="00DA18DD"/>
    <w:rsid w:val="00DA1ACF"/>
    <w:rsid w:val="00DA20B5"/>
    <w:rsid w:val="00DA6D42"/>
    <w:rsid w:val="00DA7497"/>
    <w:rsid w:val="00DB68DE"/>
    <w:rsid w:val="00DC2301"/>
    <w:rsid w:val="00DC49BE"/>
    <w:rsid w:val="00DD1028"/>
    <w:rsid w:val="00DD17BB"/>
    <w:rsid w:val="00DD1DEB"/>
    <w:rsid w:val="00DD3177"/>
    <w:rsid w:val="00DF2061"/>
    <w:rsid w:val="00DF5CA7"/>
    <w:rsid w:val="00E06478"/>
    <w:rsid w:val="00E127B0"/>
    <w:rsid w:val="00E14222"/>
    <w:rsid w:val="00E16E0A"/>
    <w:rsid w:val="00E1736D"/>
    <w:rsid w:val="00E2080A"/>
    <w:rsid w:val="00E25C66"/>
    <w:rsid w:val="00E34637"/>
    <w:rsid w:val="00E3671D"/>
    <w:rsid w:val="00E37C49"/>
    <w:rsid w:val="00E41D0B"/>
    <w:rsid w:val="00E54801"/>
    <w:rsid w:val="00E56170"/>
    <w:rsid w:val="00E7138C"/>
    <w:rsid w:val="00E71FD2"/>
    <w:rsid w:val="00E74211"/>
    <w:rsid w:val="00E90B8F"/>
    <w:rsid w:val="00E93BE2"/>
    <w:rsid w:val="00E96D17"/>
    <w:rsid w:val="00EA1EE3"/>
    <w:rsid w:val="00EA462D"/>
    <w:rsid w:val="00EA7D6F"/>
    <w:rsid w:val="00EC3CE8"/>
    <w:rsid w:val="00EC6522"/>
    <w:rsid w:val="00EC7433"/>
    <w:rsid w:val="00EE411E"/>
    <w:rsid w:val="00EF1000"/>
    <w:rsid w:val="00EF4451"/>
    <w:rsid w:val="00F01BB8"/>
    <w:rsid w:val="00F0261D"/>
    <w:rsid w:val="00F11E15"/>
    <w:rsid w:val="00F1265E"/>
    <w:rsid w:val="00F14EB3"/>
    <w:rsid w:val="00F338BE"/>
    <w:rsid w:val="00F407F5"/>
    <w:rsid w:val="00F41A0F"/>
    <w:rsid w:val="00F56ED4"/>
    <w:rsid w:val="00F752CA"/>
    <w:rsid w:val="00F75E7D"/>
    <w:rsid w:val="00F923E5"/>
    <w:rsid w:val="00FA5BDB"/>
    <w:rsid w:val="00FA62E9"/>
    <w:rsid w:val="00FA651D"/>
    <w:rsid w:val="00FA69D5"/>
    <w:rsid w:val="00FA6CB3"/>
    <w:rsid w:val="00FB0694"/>
    <w:rsid w:val="00FB5F34"/>
    <w:rsid w:val="00FD375A"/>
    <w:rsid w:val="00FE635D"/>
    <w:rsid w:val="00FE7103"/>
    <w:rsid w:val="00FF0AAD"/>
    <w:rsid w:val="00FF3DD9"/>
    <w:rsid w:val="00FF43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1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11660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B11660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List Paragraph"/>
    <w:basedOn w:val="a"/>
    <w:uiPriority w:val="34"/>
    <w:qFormat/>
    <w:rsid w:val="000354F6"/>
    <w:pPr>
      <w:ind w:leftChars="400" w:left="840"/>
    </w:pPr>
  </w:style>
  <w:style w:type="table" w:styleId="a6">
    <w:name w:val="Table Grid"/>
    <w:basedOn w:val="a1"/>
    <w:uiPriority w:val="59"/>
    <w:rsid w:val="00D64C0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11660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B11660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List Paragraph"/>
    <w:basedOn w:val="a"/>
    <w:uiPriority w:val="34"/>
    <w:qFormat/>
    <w:rsid w:val="000354F6"/>
    <w:pPr>
      <w:ind w:leftChars="400" w:left="840"/>
    </w:pPr>
  </w:style>
  <w:style w:type="table" w:styleId="a6">
    <w:name w:val="Table Grid"/>
    <w:basedOn w:val="a1"/>
    <w:uiPriority w:val="59"/>
    <w:rsid w:val="00D64C0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19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emf"/><Relationship Id="rId117" Type="http://schemas.openxmlformats.org/officeDocument/2006/relationships/image" Target="media/image56.wmf"/><Relationship Id="rId21" Type="http://schemas.openxmlformats.org/officeDocument/2006/relationships/image" Target="media/image9.emf"/><Relationship Id="rId42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3.bin"/><Relationship Id="rId84" Type="http://schemas.openxmlformats.org/officeDocument/2006/relationships/oleObject" Target="embeddings/oleObject31.bin"/><Relationship Id="rId89" Type="http://schemas.openxmlformats.org/officeDocument/2006/relationships/oleObject" Target="embeddings/oleObject34.bin"/><Relationship Id="rId112" Type="http://schemas.openxmlformats.org/officeDocument/2006/relationships/oleObject" Target="embeddings/oleObject45.bin"/><Relationship Id="rId133" Type="http://schemas.openxmlformats.org/officeDocument/2006/relationships/image" Target="media/image63.wmf"/><Relationship Id="rId138" Type="http://schemas.openxmlformats.org/officeDocument/2006/relationships/image" Target="media/image65.wmf"/><Relationship Id="rId154" Type="http://schemas.openxmlformats.org/officeDocument/2006/relationships/image" Target="media/image72.emf"/><Relationship Id="rId159" Type="http://schemas.openxmlformats.org/officeDocument/2006/relationships/image" Target="media/image75.emf"/><Relationship Id="rId175" Type="http://schemas.openxmlformats.org/officeDocument/2006/relationships/oleObject" Target="embeddings/oleObject78.bin"/><Relationship Id="rId170" Type="http://schemas.openxmlformats.org/officeDocument/2006/relationships/image" Target="media/image79.wmf"/><Relationship Id="rId191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image" Target="media/image20.emf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18.bin"/><Relationship Id="rId74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0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51.bin"/><Relationship Id="rId144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69.bin"/><Relationship Id="rId165" Type="http://schemas.openxmlformats.org/officeDocument/2006/relationships/oleObject" Target="embeddings/oleObject73.bin"/><Relationship Id="rId181" Type="http://schemas.openxmlformats.org/officeDocument/2006/relationships/oleObject" Target="embeddings/oleObject81.bin"/><Relationship Id="rId186" Type="http://schemas.openxmlformats.org/officeDocument/2006/relationships/image" Target="media/image87.wmf"/><Relationship Id="rId22" Type="http://schemas.openxmlformats.org/officeDocument/2006/relationships/image" Target="media/image10.emf"/><Relationship Id="rId27" Type="http://schemas.openxmlformats.org/officeDocument/2006/relationships/image" Target="media/image15.emf"/><Relationship Id="rId43" Type="http://schemas.openxmlformats.org/officeDocument/2006/relationships/image" Target="media/image19.wmf"/><Relationship Id="rId48" Type="http://schemas.openxmlformats.org/officeDocument/2006/relationships/oleObject" Target="embeddings/oleObject13.bin"/><Relationship Id="rId64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48.bin"/><Relationship Id="rId134" Type="http://schemas.openxmlformats.org/officeDocument/2006/relationships/oleObject" Target="embeddings/oleObject55.bin"/><Relationship Id="rId139" Type="http://schemas.openxmlformats.org/officeDocument/2006/relationships/oleObject" Target="embeddings/oleObject58.bin"/><Relationship Id="rId80" Type="http://schemas.openxmlformats.org/officeDocument/2006/relationships/oleObject" Target="embeddings/oleObject2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64.bin"/><Relationship Id="rId155" Type="http://schemas.openxmlformats.org/officeDocument/2006/relationships/image" Target="media/image73.wmf"/><Relationship Id="rId171" Type="http://schemas.openxmlformats.org/officeDocument/2006/relationships/oleObject" Target="embeddings/oleObject76.bin"/><Relationship Id="rId176" Type="http://schemas.openxmlformats.org/officeDocument/2006/relationships/image" Target="media/image82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21.emf"/><Relationship Id="rId38" Type="http://schemas.openxmlformats.org/officeDocument/2006/relationships/oleObject" Target="embeddings/oleObject8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3.bin"/><Relationship Id="rId124" Type="http://schemas.openxmlformats.org/officeDocument/2006/relationships/oleObject" Target="embeddings/oleObject49.bin"/><Relationship Id="rId129" Type="http://schemas.openxmlformats.org/officeDocument/2006/relationships/oleObject" Target="embeddings/oleObject52.bin"/><Relationship Id="rId54" Type="http://schemas.openxmlformats.org/officeDocument/2006/relationships/oleObject" Target="embeddings/oleObject16.bin"/><Relationship Id="rId70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1" Type="http://schemas.openxmlformats.org/officeDocument/2006/relationships/oleObject" Target="embeddings/oleObject35.bin"/><Relationship Id="rId96" Type="http://schemas.openxmlformats.org/officeDocument/2006/relationships/oleObject" Target="embeddings/oleObject37.bin"/><Relationship Id="rId140" Type="http://schemas.openxmlformats.org/officeDocument/2006/relationships/oleObject" Target="embeddings/oleObject59.bin"/><Relationship Id="rId145" Type="http://schemas.openxmlformats.org/officeDocument/2006/relationships/image" Target="media/image68.wmf"/><Relationship Id="rId161" Type="http://schemas.openxmlformats.org/officeDocument/2006/relationships/oleObject" Target="embeddings/oleObject70.bin"/><Relationship Id="rId166" Type="http://schemas.openxmlformats.org/officeDocument/2006/relationships/image" Target="media/image77.wmf"/><Relationship Id="rId182" Type="http://schemas.openxmlformats.org/officeDocument/2006/relationships/image" Target="media/image85.wmf"/><Relationship Id="rId187" Type="http://schemas.openxmlformats.org/officeDocument/2006/relationships/oleObject" Target="embeddings/oleObject8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1.emf"/><Relationship Id="rId28" Type="http://schemas.openxmlformats.org/officeDocument/2006/relationships/image" Target="media/image16.emf"/><Relationship Id="rId49" Type="http://schemas.openxmlformats.org/officeDocument/2006/relationships/image" Target="media/image22.wmf"/><Relationship Id="rId114" Type="http://schemas.openxmlformats.org/officeDocument/2006/relationships/oleObject" Target="embeddings/oleObject46.bin"/><Relationship Id="rId119" Type="http://schemas.openxmlformats.org/officeDocument/2006/relationships/image" Target="media/image57.emf"/><Relationship Id="rId44" Type="http://schemas.openxmlformats.org/officeDocument/2006/relationships/oleObject" Target="embeddings/oleObject11.bin"/><Relationship Id="rId60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2.bin"/><Relationship Id="rId130" Type="http://schemas.openxmlformats.org/officeDocument/2006/relationships/image" Target="media/image62.wmf"/><Relationship Id="rId135" Type="http://schemas.openxmlformats.org/officeDocument/2006/relationships/image" Target="media/image64.wmf"/><Relationship Id="rId151" Type="http://schemas.openxmlformats.org/officeDocument/2006/relationships/oleObject" Target="embeddings/oleObject65.bin"/><Relationship Id="rId156" Type="http://schemas.openxmlformats.org/officeDocument/2006/relationships/oleObject" Target="embeddings/oleObject67.bin"/><Relationship Id="rId177" Type="http://schemas.openxmlformats.org/officeDocument/2006/relationships/oleObject" Target="embeddings/oleObject79.bin"/><Relationship Id="rId172" Type="http://schemas.openxmlformats.org/officeDocument/2006/relationships/image" Target="media/image80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image" Target="media/image22.emf"/><Relationship Id="rId50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2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1.bin"/><Relationship Id="rId120" Type="http://schemas.openxmlformats.org/officeDocument/2006/relationships/image" Target="media/image58.emf"/><Relationship Id="rId125" Type="http://schemas.openxmlformats.org/officeDocument/2006/relationships/image" Target="media/image60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62.bin"/><Relationship Id="rId167" Type="http://schemas.openxmlformats.org/officeDocument/2006/relationships/oleObject" Target="embeddings/oleObject74.bin"/><Relationship Id="rId188" Type="http://schemas.openxmlformats.org/officeDocument/2006/relationships/image" Target="media/image88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82.bin"/><Relationship Id="rId2" Type="http://schemas.openxmlformats.org/officeDocument/2006/relationships/numbering" Target="numbering.xml"/><Relationship Id="rId29" Type="http://schemas.openxmlformats.org/officeDocument/2006/relationships/image" Target="media/image17.emf"/><Relationship Id="rId24" Type="http://schemas.openxmlformats.org/officeDocument/2006/relationships/image" Target="media/image12.emf"/><Relationship Id="rId40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44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53.bin"/><Relationship Id="rId136" Type="http://schemas.openxmlformats.org/officeDocument/2006/relationships/oleObject" Target="embeddings/oleObject56.bin"/><Relationship Id="rId157" Type="http://schemas.openxmlformats.org/officeDocument/2006/relationships/image" Target="media/image74.wmf"/><Relationship Id="rId178" Type="http://schemas.openxmlformats.org/officeDocument/2006/relationships/image" Target="media/image8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0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77.bin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30" Type="http://schemas.openxmlformats.org/officeDocument/2006/relationships/image" Target="media/image18.emf"/><Relationship Id="rId35" Type="http://schemas.openxmlformats.org/officeDocument/2006/relationships/image" Target="media/image15.wmf"/><Relationship Id="rId56" Type="http://schemas.openxmlformats.org/officeDocument/2006/relationships/oleObject" Target="embeddings/oleObject1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3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0.bin"/><Relationship Id="rId147" Type="http://schemas.openxmlformats.org/officeDocument/2006/relationships/image" Target="media/image69.wmf"/><Relationship Id="rId168" Type="http://schemas.openxmlformats.org/officeDocument/2006/relationships/image" Target="media/image78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25.bin"/><Relationship Id="rId93" Type="http://schemas.openxmlformats.org/officeDocument/2006/relationships/oleObject" Target="embeddings/oleObject36.bin"/><Relationship Id="rId98" Type="http://schemas.openxmlformats.org/officeDocument/2006/relationships/oleObject" Target="embeddings/oleObject38.bin"/><Relationship Id="rId121" Type="http://schemas.openxmlformats.org/officeDocument/2006/relationships/image" Target="media/image67.emf"/><Relationship Id="rId142" Type="http://schemas.openxmlformats.org/officeDocument/2006/relationships/oleObject" Target="embeddings/oleObject60.bin"/><Relationship Id="rId163" Type="http://schemas.openxmlformats.org/officeDocument/2006/relationships/oleObject" Target="embeddings/oleObject71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85.bin"/><Relationship Id="rId3" Type="http://schemas.openxmlformats.org/officeDocument/2006/relationships/styles" Target="styles.xml"/><Relationship Id="rId25" Type="http://schemas.openxmlformats.org/officeDocument/2006/relationships/image" Target="media/image13.emf"/><Relationship Id="rId46" Type="http://schemas.openxmlformats.org/officeDocument/2006/relationships/oleObject" Target="embeddings/oleObject1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47.bin"/><Relationship Id="rId137" Type="http://schemas.openxmlformats.org/officeDocument/2006/relationships/oleObject" Target="embeddings/oleObject57.bin"/><Relationship Id="rId158" Type="http://schemas.openxmlformats.org/officeDocument/2006/relationships/oleObject" Target="embeddings/oleObject68.bin"/><Relationship Id="rId20" Type="http://schemas.openxmlformats.org/officeDocument/2006/relationships/image" Target="media/image8.emf"/><Relationship Id="rId41" Type="http://schemas.openxmlformats.org/officeDocument/2006/relationships/image" Target="media/image18.wmf"/><Relationship Id="rId62" Type="http://schemas.openxmlformats.org/officeDocument/2006/relationships/oleObject" Target="embeddings/oleObject2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54.bin"/><Relationship Id="rId153" Type="http://schemas.openxmlformats.org/officeDocument/2006/relationships/oleObject" Target="embeddings/oleObject66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0.bin"/><Relationship Id="rId190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7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2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9.emf"/><Relationship Id="rId52" Type="http://schemas.openxmlformats.org/officeDocument/2006/relationships/oleObject" Target="embeddings/oleObject15.bin"/><Relationship Id="rId73" Type="http://schemas.openxmlformats.org/officeDocument/2006/relationships/image" Target="media/image34.wmf"/><Relationship Id="rId78" Type="http://schemas.openxmlformats.org/officeDocument/2006/relationships/oleObject" Target="embeddings/oleObject28.bin"/><Relationship Id="rId94" Type="http://schemas.openxmlformats.org/officeDocument/2006/relationships/image" Target="media/image44.e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68.emf"/><Relationship Id="rId143" Type="http://schemas.openxmlformats.org/officeDocument/2006/relationships/image" Target="media/image67.wmf"/><Relationship Id="rId148" Type="http://schemas.openxmlformats.org/officeDocument/2006/relationships/oleObject" Target="embeddings/oleObject63.bin"/><Relationship Id="rId164" Type="http://schemas.openxmlformats.org/officeDocument/2006/relationships/oleObject" Target="embeddings/oleObject72.bin"/><Relationship Id="rId169" Type="http://schemas.openxmlformats.org/officeDocument/2006/relationships/oleObject" Target="embeddings/oleObject75.bin"/><Relationship Id="rId185" Type="http://schemas.openxmlformats.org/officeDocument/2006/relationships/oleObject" Target="embeddings/oleObject83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BC824A-9051-498B-97BE-2E36ECCD06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5</TotalTime>
  <Pages>3</Pages>
  <Words>500</Words>
  <Characters>2850</Characters>
  <Application>Microsoft Office Word</Application>
  <DocSecurity>0</DocSecurity>
  <Lines>23</Lines>
  <Paragraphs>6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zunori</dc:creator>
  <cp:lastModifiedBy>Kazunori</cp:lastModifiedBy>
  <cp:revision>11</cp:revision>
  <cp:lastPrinted>2012-10-28T14:52:00Z</cp:lastPrinted>
  <dcterms:created xsi:type="dcterms:W3CDTF">2012-10-27T13:30:00Z</dcterms:created>
  <dcterms:modified xsi:type="dcterms:W3CDTF">2012-10-28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